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7" r:id="rId2"/>
    <p:sldId id="258" r:id="rId3"/>
    <p:sldId id="259" r:id="rId4"/>
    <p:sldId id="269" r:id="rId5"/>
    <p:sldId id="260" r:id="rId6"/>
    <p:sldId id="261" r:id="rId7"/>
    <p:sldId id="264" r:id="rId8"/>
    <p:sldId id="266" r:id="rId9"/>
    <p:sldId id="270" r:id="rId10"/>
    <p:sldId id="271" r:id="rId11"/>
    <p:sldId id="272" r:id="rId12"/>
    <p:sldId id="273" r:id="rId13"/>
    <p:sldId id="274" r:id="rId14"/>
    <p:sldId id="275" r:id="rId15"/>
    <p:sldId id="276" r:id="rId16"/>
    <p:sldId id="277" r:id="rId17"/>
    <p:sldId id="279" r:id="rId18"/>
    <p:sldId id="284" r:id="rId19"/>
    <p:sldId id="278" r:id="rId20"/>
    <p:sldId id="280" r:id="rId21"/>
    <p:sldId id="281" r:id="rId22"/>
    <p:sldId id="282" r:id="rId23"/>
    <p:sldId id="283" r:id="rId24"/>
    <p:sldId id="262" r:id="rId25"/>
    <p:sldId id="267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3" d="100"/>
          <a:sy n="73" d="100"/>
        </p:scale>
        <p:origin x="-1212" y="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6.wmf"/><Relationship Id="rId1" Type="http://schemas.openxmlformats.org/officeDocument/2006/relationships/image" Target="../media/image8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D5AD8B-9BC1-474E-A24D-4C9DD5A647AF}" type="datetimeFigureOut">
              <a:rPr lang="en-US" smtClean="0"/>
              <a:t>10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F3B317-5B26-42F5-A1EC-EC0A726D88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20531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Nơi giữ chỗ cho Hình ảnh của Bản chiế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ơi giữ chỗ cho Ghi chú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  <p:sp>
        <p:nvSpPr>
          <p:cNvPr id="33796" name="Nơi giữ chỗ cho Số hiệu Bản chiế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DAADCB7-A91B-4465-96ED-57D43572147B}" type="slidenum">
              <a:rPr lang="en-US" altLang="en-US" smtClean="0"/>
              <a:pPr eaLnBrk="1" hangingPunct="1"/>
              <a:t>22</a:t>
            </a:fld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Nơi giữ chỗ cho Hình ảnh của Bản chiế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ơi giữ chỗ cho Ghi chú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4820" name="Nơi giữ chỗ cho Số hiệu Bản chiế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3ED3DC3-C232-404F-8E37-F5482E9147CF}" type="slidenum">
              <a:rPr lang="en-US" altLang="en-US" smtClean="0"/>
              <a:pPr eaLnBrk="1" hangingPunct="1"/>
              <a:t>23</a:t>
            </a:fld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3020F-5BC5-4381-A27F-A519F62FC299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FED0-4A88-4F17-B14B-48B001DFE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3020F-5BC5-4381-A27F-A519F62FC299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FED0-4A88-4F17-B14B-48B001DFE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3020F-5BC5-4381-A27F-A519F62FC299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FED0-4A88-4F17-B14B-48B001DFE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4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4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FBF71F-EE29-49C6-A573-7B53003FF2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84470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3020F-5BC5-4381-A27F-A519F62FC299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FED0-4A88-4F17-B14B-48B001DFE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3020F-5BC5-4381-A27F-A519F62FC299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FED0-4A88-4F17-B14B-48B001DFE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3020F-5BC5-4381-A27F-A519F62FC299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FED0-4A88-4F17-B14B-48B001DFE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3020F-5BC5-4381-A27F-A519F62FC299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FED0-4A88-4F17-B14B-48B001DFE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3020F-5BC5-4381-A27F-A519F62FC299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FED0-4A88-4F17-B14B-48B001DFE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3020F-5BC5-4381-A27F-A519F62FC299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FED0-4A88-4F17-B14B-48B001DFE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3020F-5BC5-4381-A27F-A519F62FC299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FED0-4A88-4F17-B14B-48B001DFE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63020F-5BC5-4381-A27F-A519F62FC299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8CFED0-4A88-4F17-B14B-48B001DFE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63020F-5BC5-4381-A27F-A519F62FC299}" type="datetimeFigureOut">
              <a:rPr lang="en-US" smtClean="0"/>
              <a:pPr/>
              <a:t>1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8CFED0-4A88-4F17-B14B-48B001DFEDF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http://greensol.com.vn/images/san-pham/xut-naoh.jpg" TargetMode="External"/><Relationship Id="rId7" Type="http://schemas.openxmlformats.org/officeDocument/2006/relationships/image" Target="http://upload.wikimedia.org/wikipedia/commons/thumb/6/63/Copper%28II%29_hydroxide.JPG/640px-Copper%28II%29_hydroxide.JPG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http://upload.wikimedia.org/wikipedia/commons/6/6e/Calcium_hydroxide.jpg" TargetMode="Externa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6.wmf"/><Relationship Id="rId3" Type="http://schemas.openxmlformats.org/officeDocument/2006/relationships/image" Target="../media/image15.jpeg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forum.dayhoahoc.com/tags/x%C3%A0+ph%C3%B2ng/" TargetMode="External"/><Relationship Id="rId2" Type="http://schemas.openxmlformats.org/officeDocument/2006/relationships/hyperlink" Target="http://forum.dayhoahoc.com/tags/dung+d%E1%BB%8Bch+ki%E1%BB%81m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forum.dayhoahoc.com/tags/%E1%BB%A9ng+d%E1%BB%A5ng/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7" Type="http://schemas.openxmlformats.org/officeDocument/2006/relationships/image" Target="../media/image28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image" Target="../media/image30.jpeg"/><Relationship Id="rId7" Type="http://schemas.openxmlformats.org/officeDocument/2006/relationships/image" Target="../media/image34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jpeg"/><Relationship Id="rId11" Type="http://schemas.openxmlformats.org/officeDocument/2006/relationships/image" Target="../media/image38.jpeg"/><Relationship Id="rId5" Type="http://schemas.openxmlformats.org/officeDocument/2006/relationships/image" Target="../media/image32.jpeg"/><Relationship Id="rId10" Type="http://schemas.openxmlformats.org/officeDocument/2006/relationships/image" Target="../media/image37.png"/><Relationship Id="rId4" Type="http://schemas.openxmlformats.org/officeDocument/2006/relationships/image" Target="../media/image31.jpeg"/><Relationship Id="rId9" Type="http://schemas.openxmlformats.org/officeDocument/2006/relationships/image" Target="../media/image36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9.wmf"/><Relationship Id="rId3" Type="http://schemas.openxmlformats.org/officeDocument/2006/relationships/audio" Target="../media/audio1.wav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audio" Target="../media/audio4.wav"/><Relationship Id="rId11" Type="http://schemas.openxmlformats.org/officeDocument/2006/relationships/image" Target="../media/image6.wmf"/><Relationship Id="rId5" Type="http://schemas.openxmlformats.org/officeDocument/2006/relationships/audio" Target="../media/audio3.wav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3.bin"/><Relationship Id="rId4" Type="http://schemas.openxmlformats.org/officeDocument/2006/relationships/audio" Target="../media/audio2.wav"/><Relationship Id="rId9" Type="http://schemas.openxmlformats.org/officeDocument/2006/relationships/image" Target="../media/image8.wmf"/><Relationship Id="rId1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5.jpe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orizontal Scroll 3"/>
          <p:cNvSpPr/>
          <p:nvPr/>
        </p:nvSpPr>
        <p:spPr>
          <a:xfrm>
            <a:off x="914400" y="0"/>
            <a:ext cx="6553200" cy="1143000"/>
          </a:xfrm>
          <a:prstGeom prst="horizontalScroll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PHẦN KHỞI ĐỘNG </a:t>
            </a:r>
            <a:endParaRPr lang="en-US" sz="2800" b="1" dirty="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1219200"/>
            <a:ext cx="845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tin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98" name="Picture 2" descr="xut naoh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0" y="1676400"/>
            <a:ext cx="276225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9" name="Picture 3" descr="http://upload.wikimedia.org/wikipedia/commons/6/6e/Calcium_hydroxide.jpg"/>
          <p:cNvPicPr>
            <a:picLocks noChangeAspect="1" noChangeArrowheads="1"/>
          </p:cNvPicPr>
          <p:nvPr/>
        </p:nvPicPr>
        <p:blipFill>
          <a:blip r:embed="rId4" r:link="rId5"/>
          <a:srcRect/>
          <a:stretch>
            <a:fillRect/>
          </a:stretch>
        </p:blipFill>
        <p:spPr bwMode="auto">
          <a:xfrm>
            <a:off x="2971800" y="1676400"/>
            <a:ext cx="32385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 descr="http://upload.wikimedia.org/wikipedia/commons/thumb/6/63/Copper%28II%29_hydroxide.JPG/640px-Copper%28II%29_hydroxide.JPG"/>
          <p:cNvPicPr>
            <a:picLocks noChangeAspect="1" noChangeArrowheads="1"/>
          </p:cNvPicPr>
          <p:nvPr/>
        </p:nvPicPr>
        <p:blipFill>
          <a:blip r:embed="rId6" r:link="rId7"/>
          <a:srcRect/>
          <a:stretch>
            <a:fillRect/>
          </a:stretch>
        </p:blipFill>
        <p:spPr bwMode="auto">
          <a:xfrm>
            <a:off x="6324600" y="1676400"/>
            <a:ext cx="253365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52400" y="4876800"/>
            <a:ext cx="2743200" cy="160043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Natr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hiđroxi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ú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ú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ă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……………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71800" y="4949785"/>
            <a:ext cx="3048000" cy="190821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Vôi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ô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………….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rã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đờ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…………….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00800" y="4953000"/>
            <a:ext cx="2362200" cy="1600438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Cu(OH)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rắ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ơ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……………..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9" grpId="0" animBg="1"/>
      <p:bldP spid="10" grpId="0" animBg="1"/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ChangeArrowheads="1"/>
          </p:cNvSpPr>
          <p:nvPr/>
        </p:nvSpPr>
        <p:spPr bwMode="auto">
          <a:xfrm>
            <a:off x="1143000" y="1219200"/>
            <a:ext cx="6477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b="1" dirty="0" err="1">
                <a:solidFill>
                  <a:srgbClr val="0000FF"/>
                </a:solidFill>
              </a:rPr>
              <a:t>Nhận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biết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nhanh</a:t>
            </a:r>
            <a:r>
              <a:rPr lang="en-US" altLang="en-US" b="1" dirty="0">
                <a:solidFill>
                  <a:srgbClr val="0000FF"/>
                </a:solidFill>
              </a:rPr>
              <a:t> 3 dung </a:t>
            </a:r>
            <a:r>
              <a:rPr lang="en-US" altLang="en-US" b="1" dirty="0" err="1">
                <a:solidFill>
                  <a:srgbClr val="0000FF"/>
                </a:solidFill>
              </a:rPr>
              <a:t>dịch</a:t>
            </a:r>
            <a:r>
              <a:rPr lang="en-US" altLang="en-US" b="1" dirty="0">
                <a:solidFill>
                  <a:srgbClr val="0000FF"/>
                </a:solidFill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</a:rPr>
              <a:t>sau</a:t>
            </a:r>
            <a:r>
              <a:rPr lang="en-US" altLang="en-US" b="1" dirty="0">
                <a:solidFill>
                  <a:srgbClr val="0000FF"/>
                </a:solidFill>
              </a:rPr>
              <a:t> : </a:t>
            </a:r>
          </a:p>
          <a:p>
            <a:pPr eaLnBrk="1" hangingPunct="1"/>
            <a:r>
              <a:rPr lang="en-US" altLang="en-US" b="1" dirty="0">
                <a:solidFill>
                  <a:srgbClr val="0000FF"/>
                </a:solidFill>
              </a:rPr>
              <a:t>                  </a:t>
            </a:r>
            <a:r>
              <a:rPr lang="en-US" altLang="en-US" b="1" dirty="0" err="1">
                <a:solidFill>
                  <a:srgbClr val="0000FF"/>
                </a:solidFill>
              </a:rPr>
              <a:t>HCl</a:t>
            </a:r>
            <a:r>
              <a:rPr lang="en-US" altLang="en-US" b="1" dirty="0">
                <a:solidFill>
                  <a:srgbClr val="0000FF"/>
                </a:solidFill>
              </a:rPr>
              <a:t>, </a:t>
            </a:r>
            <a:r>
              <a:rPr lang="en-US" altLang="en-US" b="1" dirty="0" err="1">
                <a:solidFill>
                  <a:srgbClr val="0000FF"/>
                </a:solidFill>
              </a:rPr>
              <a:t>NaOH</a:t>
            </a:r>
            <a:r>
              <a:rPr lang="en-US" altLang="en-US" b="1" dirty="0">
                <a:solidFill>
                  <a:srgbClr val="0000FF"/>
                </a:solidFill>
              </a:rPr>
              <a:t>, Na</a:t>
            </a:r>
            <a:r>
              <a:rPr lang="en-US" altLang="en-US" b="1" baseline="-25000" dirty="0">
                <a:solidFill>
                  <a:srgbClr val="0000FF"/>
                </a:solidFill>
              </a:rPr>
              <a:t>2</a:t>
            </a:r>
            <a:r>
              <a:rPr lang="en-US" altLang="en-US" b="1" dirty="0">
                <a:solidFill>
                  <a:srgbClr val="0000FF"/>
                </a:solidFill>
              </a:rPr>
              <a:t>SO</a:t>
            </a:r>
            <a:r>
              <a:rPr lang="en-US" altLang="en-US" b="1" baseline="-250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8195" name="Text Box 5"/>
          <p:cNvSpPr txBox="1">
            <a:spLocks noChangeArrowheads="1"/>
          </p:cNvSpPr>
          <p:nvPr/>
        </p:nvSpPr>
        <p:spPr bwMode="auto">
          <a:xfrm>
            <a:off x="1676400" y="1905000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graphicFrame>
        <p:nvGraphicFramePr>
          <p:cNvPr id="144410" name="Group 26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115088458"/>
              </p:ext>
            </p:extLst>
          </p:nvPr>
        </p:nvGraphicFramePr>
        <p:xfrm>
          <a:off x="442913" y="2667000"/>
          <a:ext cx="8243887" cy="2724150"/>
        </p:xfrm>
        <a:graphic>
          <a:graphicData uri="http://schemas.openxmlformats.org/drawingml/2006/table">
            <a:tbl>
              <a:tblPr/>
              <a:tblGrid>
                <a:gridCol w="2060575"/>
                <a:gridCol w="2062162"/>
                <a:gridCol w="2060575"/>
                <a:gridCol w="2060575"/>
              </a:tblGrid>
              <a:tr h="103024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ất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alt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ử</a:t>
                      </a: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 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Cl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aOH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Na</a:t>
                      </a:r>
                      <a:r>
                        <a:rPr kumimoji="0" lang="en-US" alt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alt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SO</a:t>
                      </a:r>
                      <a:r>
                        <a:rPr kumimoji="0" lang="en-US" altLang="en-US" sz="2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390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Qùi tím  </a:t>
                      </a:r>
                    </a:p>
                  </a:txBody>
                  <a:tcPr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erdana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Đỏ 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Xanh 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Verdana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erdana" pitchFamily="34" charset="0"/>
                        </a:rPr>
                        <a:t>-</a:t>
                      </a:r>
                    </a:p>
                  </a:txBody>
                  <a:tcPr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72759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inh nen 100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</p:spPr>
      </p:pic>
      <p:sp>
        <p:nvSpPr>
          <p:cNvPr id="123907" name="Rectangle 3"/>
          <p:cNvSpPr>
            <a:spLocks noChangeArrowheads="1"/>
          </p:cNvSpPr>
          <p:nvPr/>
        </p:nvSpPr>
        <p:spPr bwMode="auto">
          <a:xfrm>
            <a:off x="457200" y="971550"/>
            <a:ext cx="8229600" cy="54292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u="sng">
              <a:solidFill>
                <a:srgbClr val="003300"/>
              </a:solidFill>
              <a:latin typeface="Arial Black" pitchFamily="34" charset="0"/>
            </a:endParaRPr>
          </a:p>
          <a:p>
            <a:pPr eaLnBrk="1" hangingPunct="1">
              <a:buFontTx/>
              <a:buNone/>
            </a:pPr>
            <a:r>
              <a:rPr lang="en-US" altLang="en-US" sz="2300" b="1">
                <a:solidFill>
                  <a:srgbClr val="0000FF"/>
                </a:solidFill>
              </a:rPr>
              <a:t>-</a:t>
            </a:r>
            <a:endParaRPr lang="en-US" altLang="en-US" sz="2800" b="1">
              <a:solidFill>
                <a:srgbClr val="003300"/>
              </a:solidFill>
              <a:latin typeface="Times New Roman" pitchFamily="18" charset="0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0" y="0"/>
          <a:ext cx="4667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6" name="Microsoft Equation 3.0" r:id="rId4" imgW="469696" imgH="203112" progId="Equation.3">
                  <p:embed/>
                </p:oleObj>
              </mc:Choice>
              <mc:Fallback>
                <p:oleObj name="Microsoft Equation 3.0" r:id="rId4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6672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0" y="0"/>
          <a:ext cx="4667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Microsoft Equation 3.0" r:id="rId6" imgW="469696" imgH="203112" progId="Equation.3">
                  <p:embed/>
                </p:oleObj>
              </mc:Choice>
              <mc:Fallback>
                <p:oleObj name="Microsoft Equation 3.0" r:id="rId6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6672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25" name="Object 9"/>
          <p:cNvGraphicFramePr>
            <a:graphicFrameLocks noChangeAspect="1"/>
          </p:cNvGraphicFramePr>
          <p:nvPr/>
        </p:nvGraphicFramePr>
        <p:xfrm>
          <a:off x="0" y="0"/>
          <a:ext cx="4667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Microsoft Equation 3.0" r:id="rId7" imgW="469696" imgH="203112" progId="Equation.3">
                  <p:embed/>
                </p:oleObj>
              </mc:Choice>
              <mc:Fallback>
                <p:oleObj name="Microsoft Equation 3.0" r:id="rId7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6672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27" name="Object 11"/>
          <p:cNvGraphicFramePr>
            <a:graphicFrameLocks noChangeAspect="1"/>
          </p:cNvGraphicFramePr>
          <p:nvPr/>
        </p:nvGraphicFramePr>
        <p:xfrm>
          <a:off x="0" y="0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Microsoft Equation 3.0" r:id="rId8" imgW="482391" imgH="228501" progId="Equation.3">
                  <p:embed/>
                </p:oleObj>
              </mc:Choice>
              <mc:Fallback>
                <p:oleObj name="Microsoft Equation 3.0" r:id="rId8" imgW="48239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19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0" y="0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Microsoft Equation 3.0" r:id="rId10" imgW="482391" imgH="228501" progId="Equation.3">
                  <p:embed/>
                </p:oleObj>
              </mc:Choice>
              <mc:Fallback>
                <p:oleObj name="Microsoft Equation 3.0" r:id="rId10" imgW="48239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19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0" y="0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Microsoft Equation 3.0" r:id="rId11" imgW="482391" imgH="228501" progId="Equation.3">
                  <p:embed/>
                </p:oleObj>
              </mc:Choice>
              <mc:Fallback>
                <p:oleObj name="Microsoft Equation 3.0" r:id="rId11" imgW="48239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19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838200" y="304800"/>
            <a:ext cx="74676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3600" dirty="0"/>
              <a:t>              </a:t>
            </a:r>
            <a:r>
              <a:rPr lang="en-US" altLang="en-US" sz="4000" b="1" dirty="0" err="1">
                <a:solidFill>
                  <a:srgbClr val="0000FF"/>
                </a:solidFill>
              </a:rPr>
              <a:t>Phiếu</a:t>
            </a:r>
            <a:r>
              <a:rPr lang="en-US" altLang="en-US" sz="4000" b="1" dirty="0">
                <a:solidFill>
                  <a:srgbClr val="0000FF"/>
                </a:solidFill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</a:rPr>
              <a:t>học</a:t>
            </a:r>
            <a:r>
              <a:rPr lang="en-US" altLang="en-US" sz="4000" b="1" dirty="0">
                <a:solidFill>
                  <a:srgbClr val="0000FF"/>
                </a:solidFill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</a:rPr>
              <a:t>tập</a:t>
            </a:r>
            <a:r>
              <a:rPr lang="en-US" altLang="en-US" sz="4000" b="1" dirty="0">
                <a:solidFill>
                  <a:srgbClr val="0000FF"/>
                </a:solidFill>
              </a:rPr>
              <a:t> 1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4000" b="1" dirty="0" err="1">
                <a:solidFill>
                  <a:srgbClr val="0000FF"/>
                </a:solidFill>
              </a:rPr>
              <a:t>Hoàn</a:t>
            </a:r>
            <a:r>
              <a:rPr lang="en-US" altLang="en-US" sz="4000" b="1" dirty="0">
                <a:solidFill>
                  <a:srgbClr val="0000FF"/>
                </a:solidFill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</a:rPr>
              <a:t>thành</a:t>
            </a:r>
            <a:r>
              <a:rPr lang="en-US" altLang="en-US" sz="4000" b="1" dirty="0">
                <a:solidFill>
                  <a:srgbClr val="0000FF"/>
                </a:solidFill>
              </a:rPr>
              <a:t> </a:t>
            </a:r>
            <a:r>
              <a:rPr lang="en-US" altLang="en-US" sz="4000" b="1" dirty="0" err="1">
                <a:solidFill>
                  <a:srgbClr val="0000FF"/>
                </a:solidFill>
              </a:rPr>
              <a:t>các</a:t>
            </a:r>
            <a:r>
              <a:rPr lang="en-US" altLang="en-US" sz="4000" b="1" dirty="0">
                <a:solidFill>
                  <a:srgbClr val="0000FF"/>
                </a:solidFill>
              </a:rPr>
              <a:t> PTHH </a:t>
            </a:r>
            <a:r>
              <a:rPr lang="en-US" altLang="en-US" sz="4000" b="1" dirty="0" err="1">
                <a:solidFill>
                  <a:srgbClr val="0000FF"/>
                </a:solidFill>
              </a:rPr>
              <a:t>sau</a:t>
            </a:r>
            <a:r>
              <a:rPr lang="en-US" altLang="en-US" sz="40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9233" name="Text Box 17"/>
          <p:cNvSpPr txBox="1">
            <a:spLocks noChangeArrowheads="1"/>
          </p:cNvSpPr>
          <p:nvPr/>
        </p:nvSpPr>
        <p:spPr bwMode="auto">
          <a:xfrm>
            <a:off x="533400" y="2209800"/>
            <a:ext cx="83820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lphaLcParenR"/>
            </a:pPr>
            <a:endParaRPr lang="pt-BR" altLang="en-US" b="1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b="1" dirty="0">
                <a:solidFill>
                  <a:srgbClr val="0000FF"/>
                </a:solidFill>
              </a:rPr>
              <a:t>a)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sz="3200" b="1" dirty="0" err="1">
                <a:solidFill>
                  <a:srgbClr val="0000FF"/>
                </a:solidFill>
              </a:rPr>
              <a:t>NaOH</a:t>
            </a:r>
            <a:r>
              <a:rPr lang="en-US" altLang="en-US" sz="3200" b="1" dirty="0">
                <a:solidFill>
                  <a:srgbClr val="0000FF"/>
                </a:solidFill>
              </a:rPr>
              <a:t>  </a:t>
            </a:r>
            <a:r>
              <a:rPr lang="pt-BR" altLang="en-US" sz="3200" b="1" dirty="0">
                <a:solidFill>
                  <a:srgbClr val="0000FF"/>
                </a:solidFill>
              </a:rPr>
              <a:t> +  HCl   -&gt; ..................+....................</a:t>
            </a:r>
          </a:p>
          <a:p>
            <a:pPr eaLnBrk="1" hangingPunct="1"/>
            <a:endParaRPr lang="pt-BR" altLang="en-US" sz="3200" b="1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3200" b="1" dirty="0">
                <a:solidFill>
                  <a:srgbClr val="0000FF"/>
                </a:solidFill>
              </a:rPr>
              <a:t>b) </a:t>
            </a:r>
            <a:r>
              <a:rPr lang="en-US" altLang="en-US" sz="3200" b="1" dirty="0" err="1">
                <a:solidFill>
                  <a:srgbClr val="0000FF"/>
                </a:solidFill>
              </a:rPr>
              <a:t>NaOH</a:t>
            </a:r>
            <a:r>
              <a:rPr lang="en-US" altLang="en-US" sz="3200" b="1" dirty="0">
                <a:solidFill>
                  <a:srgbClr val="0000FF"/>
                </a:solidFill>
              </a:rPr>
              <a:t>  </a:t>
            </a:r>
            <a:r>
              <a:rPr lang="pt-BR" altLang="en-US" sz="3200" b="1" dirty="0">
                <a:solidFill>
                  <a:srgbClr val="0000FF"/>
                </a:solidFill>
              </a:rPr>
              <a:t> + ............... -&gt;  Na</a:t>
            </a:r>
            <a:r>
              <a:rPr lang="pt-BR" altLang="en-US" sz="3200" b="1" baseline="-25000" dirty="0">
                <a:solidFill>
                  <a:srgbClr val="0000FF"/>
                </a:solidFill>
              </a:rPr>
              <a:t>2</a:t>
            </a:r>
            <a:r>
              <a:rPr lang="pt-BR" altLang="en-US" sz="3200" b="1" dirty="0">
                <a:solidFill>
                  <a:srgbClr val="0000FF"/>
                </a:solidFill>
              </a:rPr>
              <a:t>SO</a:t>
            </a:r>
            <a:r>
              <a:rPr lang="pt-BR" altLang="en-US" sz="3200" b="1" baseline="-25000" dirty="0">
                <a:solidFill>
                  <a:srgbClr val="0000FF"/>
                </a:solidFill>
              </a:rPr>
              <a:t>4 </a:t>
            </a:r>
            <a:r>
              <a:rPr lang="pt-BR" altLang="en-US" sz="3200" b="1" dirty="0">
                <a:solidFill>
                  <a:srgbClr val="0000FF"/>
                </a:solidFill>
              </a:rPr>
              <a:t>   +.................</a:t>
            </a:r>
          </a:p>
          <a:p>
            <a:pPr eaLnBrk="1" hangingPunct="1"/>
            <a:endParaRPr lang="pt-BR" altLang="en-US" sz="3200" b="1" dirty="0">
              <a:solidFill>
                <a:srgbClr val="0000FF"/>
              </a:solidFill>
            </a:endParaRPr>
          </a:p>
          <a:p>
            <a:pPr eaLnBrk="1" hangingPunct="1"/>
            <a:r>
              <a:rPr lang="pt-BR" altLang="en-US" sz="3200" b="1" dirty="0">
                <a:solidFill>
                  <a:srgbClr val="0000FF"/>
                </a:solidFill>
              </a:rPr>
              <a:t>c) </a:t>
            </a:r>
            <a:r>
              <a:rPr lang="en-US" altLang="en-US" sz="3200" b="1" dirty="0" err="1">
                <a:solidFill>
                  <a:srgbClr val="0000FF"/>
                </a:solidFill>
              </a:rPr>
              <a:t>NaOH</a:t>
            </a:r>
            <a:r>
              <a:rPr lang="en-US" altLang="en-US" sz="3200" b="1" dirty="0">
                <a:solidFill>
                  <a:srgbClr val="0000FF"/>
                </a:solidFill>
              </a:rPr>
              <a:t>  </a:t>
            </a:r>
            <a:r>
              <a:rPr lang="pt-BR" altLang="en-US" sz="3200" b="1" dirty="0">
                <a:solidFill>
                  <a:srgbClr val="0000FF"/>
                </a:solidFill>
              </a:rPr>
              <a:t> +  CO</a:t>
            </a:r>
            <a:r>
              <a:rPr lang="pt-BR" altLang="en-US" sz="3200" b="1" baseline="-25000" dirty="0">
                <a:solidFill>
                  <a:srgbClr val="0000FF"/>
                </a:solidFill>
              </a:rPr>
              <a:t>2 </a:t>
            </a:r>
            <a:r>
              <a:rPr lang="pt-BR" altLang="en-US" sz="3200" b="1" dirty="0">
                <a:solidFill>
                  <a:srgbClr val="0000FF"/>
                </a:solidFill>
              </a:rPr>
              <a:t>   -&gt; ..................    +.................</a:t>
            </a:r>
          </a:p>
          <a:p>
            <a:pPr eaLnBrk="1" hangingPunct="1"/>
            <a:endParaRPr lang="pt-BR" altLang="en-US" sz="3200" b="1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3200" b="1" dirty="0">
                <a:solidFill>
                  <a:srgbClr val="0000FF"/>
                </a:solidFill>
              </a:rPr>
              <a:t>d) </a:t>
            </a:r>
            <a:r>
              <a:rPr lang="en-US" altLang="en-US" sz="3200" b="1" dirty="0" err="1">
                <a:solidFill>
                  <a:srgbClr val="0000FF"/>
                </a:solidFill>
              </a:rPr>
              <a:t>NaOH</a:t>
            </a:r>
            <a:r>
              <a:rPr lang="en-US" altLang="en-US" sz="3200" b="1" dirty="0">
                <a:solidFill>
                  <a:srgbClr val="0000FF"/>
                </a:solidFill>
              </a:rPr>
              <a:t>  </a:t>
            </a:r>
            <a:r>
              <a:rPr lang="pt-BR" altLang="en-US" sz="3200" b="1" dirty="0">
                <a:solidFill>
                  <a:srgbClr val="0000FF"/>
                </a:solidFill>
              </a:rPr>
              <a:t> +  ........   -&gt; Na</a:t>
            </a:r>
            <a:r>
              <a:rPr lang="pt-BR" altLang="en-US" sz="3200" b="1" baseline="-25000" dirty="0">
                <a:solidFill>
                  <a:srgbClr val="0000FF"/>
                </a:solidFill>
              </a:rPr>
              <a:t>3</a:t>
            </a:r>
            <a:r>
              <a:rPr lang="pt-BR" altLang="en-US" sz="3200" b="1" dirty="0">
                <a:solidFill>
                  <a:srgbClr val="0000FF"/>
                </a:solidFill>
              </a:rPr>
              <a:t>PO</a:t>
            </a:r>
            <a:r>
              <a:rPr lang="pt-BR" altLang="en-US" sz="3200" b="1" baseline="-25000" dirty="0">
                <a:solidFill>
                  <a:srgbClr val="0000FF"/>
                </a:solidFill>
              </a:rPr>
              <a:t>4</a:t>
            </a:r>
            <a:r>
              <a:rPr lang="pt-BR" altLang="en-US" sz="3200" b="1" dirty="0">
                <a:solidFill>
                  <a:srgbClr val="0000FF"/>
                </a:solidFill>
              </a:rPr>
              <a:t>   +...............</a:t>
            </a:r>
            <a:endParaRPr lang="en-US" altLang="en-US" sz="3200" dirty="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b="1" dirty="0">
                <a:solidFill>
                  <a:srgbClr val="0000FF"/>
                </a:solidFill>
              </a:rPr>
              <a:t> </a:t>
            </a:r>
            <a:endParaRPr lang="pt-BR" altLang="en-US" b="1" dirty="0">
              <a:solidFill>
                <a:srgbClr val="0000FF"/>
              </a:solidFill>
            </a:endParaRPr>
          </a:p>
        </p:txBody>
      </p:sp>
      <p:sp>
        <p:nvSpPr>
          <p:cNvPr id="923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35" name="Object 18"/>
          <p:cNvGraphicFramePr>
            <a:graphicFrameLocks noChangeAspect="1"/>
          </p:cNvGraphicFramePr>
          <p:nvPr/>
        </p:nvGraphicFramePr>
        <p:xfrm>
          <a:off x="0" y="0"/>
          <a:ext cx="3905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Equation" r:id="rId12" imgW="393529" imgH="203112" progId="Equation.DSMT4">
                  <p:embed/>
                </p:oleObj>
              </mc:Choice>
              <mc:Fallback>
                <p:oleObj name="Equation" r:id="rId12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9052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37" name="Object 20"/>
          <p:cNvGraphicFramePr>
            <a:graphicFrameLocks noChangeAspect="1"/>
          </p:cNvGraphicFramePr>
          <p:nvPr/>
        </p:nvGraphicFramePr>
        <p:xfrm>
          <a:off x="0" y="0"/>
          <a:ext cx="3905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3" name="Equation" r:id="rId14" imgW="393529" imgH="203112" progId="Equation.DSMT4">
                  <p:embed/>
                </p:oleObj>
              </mc:Choice>
              <mc:Fallback>
                <p:oleObj name="Equation" r:id="rId14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9052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8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39" name="Object 22"/>
          <p:cNvGraphicFramePr>
            <a:graphicFrameLocks noChangeAspect="1"/>
          </p:cNvGraphicFramePr>
          <p:nvPr/>
        </p:nvGraphicFramePr>
        <p:xfrm>
          <a:off x="0" y="0"/>
          <a:ext cx="3905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4" name="Equation" r:id="rId15" imgW="393529" imgH="203112" progId="Equation.DSMT4">
                  <p:embed/>
                </p:oleObj>
              </mc:Choice>
              <mc:Fallback>
                <p:oleObj name="Equation" r:id="rId15" imgW="39352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9052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1260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685800" y="914400"/>
            <a:ext cx="80010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pt-BR" altLang="en-US" sz="3600" b="1">
                <a:solidFill>
                  <a:srgbClr val="0000FF"/>
                </a:solidFill>
              </a:rPr>
              <a:t>-L</a:t>
            </a:r>
            <a:r>
              <a:rPr lang="en-US" altLang="en-US" sz="3600" b="1">
                <a:solidFill>
                  <a:srgbClr val="0000FF"/>
                </a:solidFill>
              </a:rPr>
              <a:t>àm  phenolphtalein không màu hóa </a:t>
            </a:r>
            <a:r>
              <a:rPr lang="en-US" altLang="en-US" sz="3600" b="1">
                <a:solidFill>
                  <a:srgbClr val="FF0000"/>
                </a:solidFill>
              </a:rPr>
              <a:t>đỏ</a:t>
            </a:r>
            <a:r>
              <a:rPr lang="en-US" altLang="en-US" sz="3600" b="1">
                <a:solidFill>
                  <a:srgbClr val="0000FF"/>
                </a:solidFill>
              </a:rPr>
              <a:t> và làm quì tím </a:t>
            </a:r>
            <a:r>
              <a:rPr lang="en-US" altLang="en-US" sz="3600" b="1">
                <a:solidFill>
                  <a:srgbClr val="FF0000"/>
                </a:solidFill>
              </a:rPr>
              <a:t>hóa xanh.</a:t>
            </a:r>
            <a:r>
              <a:rPr lang="en-US" altLang="en-US" sz="3600" b="1">
                <a:solidFill>
                  <a:srgbClr val="0000FF"/>
                </a:solidFill>
              </a:rPr>
              <a:t> </a:t>
            </a:r>
          </a:p>
          <a:p>
            <a:pPr eaLnBrk="1" hangingPunct="1"/>
            <a:r>
              <a:rPr lang="en-US" altLang="en-US" sz="3600" b="1">
                <a:solidFill>
                  <a:srgbClr val="0000FF"/>
                </a:solidFill>
              </a:rPr>
              <a:t>- </a:t>
            </a:r>
            <a:r>
              <a:rPr lang="pt-BR" altLang="en-US" sz="3600" b="1">
                <a:solidFill>
                  <a:srgbClr val="0000FF"/>
                </a:solidFill>
              </a:rPr>
              <a:t>T</a:t>
            </a:r>
            <a:r>
              <a:rPr lang="en-US" altLang="en-US" sz="3600" b="1">
                <a:solidFill>
                  <a:srgbClr val="0000FF"/>
                </a:solidFill>
              </a:rPr>
              <a:t>ác dụng với </a:t>
            </a:r>
            <a:r>
              <a:rPr lang="en-US" altLang="en-US" sz="3600" b="1">
                <a:solidFill>
                  <a:srgbClr val="FF0000"/>
                </a:solidFill>
              </a:rPr>
              <a:t>oxit axit</a:t>
            </a:r>
            <a:r>
              <a:rPr lang="en-US" altLang="en-US" sz="3600" b="1">
                <a:solidFill>
                  <a:srgbClr val="0000FF"/>
                </a:solidFill>
              </a:rPr>
              <a:t> tạo thành muối và nước.</a:t>
            </a:r>
          </a:p>
          <a:p>
            <a:pPr eaLnBrk="1" hangingPunct="1"/>
            <a:r>
              <a:rPr lang="pt-BR" altLang="en-US" sz="3600" b="1">
                <a:solidFill>
                  <a:srgbClr val="0000FF"/>
                </a:solidFill>
              </a:rPr>
              <a:t>Tác dụng với </a:t>
            </a:r>
            <a:r>
              <a:rPr lang="pt-BR" altLang="en-US" sz="3600" b="1">
                <a:solidFill>
                  <a:srgbClr val="FF0000"/>
                </a:solidFill>
              </a:rPr>
              <a:t>axit </a:t>
            </a:r>
            <a:r>
              <a:rPr lang="pt-BR" altLang="en-US" sz="3600" b="1">
                <a:solidFill>
                  <a:srgbClr val="0000FF"/>
                </a:solidFill>
              </a:rPr>
              <a:t>tạo thành muối và nước.</a:t>
            </a:r>
          </a:p>
          <a:p>
            <a:pPr eaLnBrk="1" hangingPunct="1"/>
            <a:r>
              <a:rPr lang="pt-BR" altLang="en-US" sz="3600" b="1">
                <a:solidFill>
                  <a:srgbClr val="0000FF"/>
                </a:solidFill>
              </a:rPr>
              <a:t>- Tác dụng với dung dịch </a:t>
            </a:r>
            <a:r>
              <a:rPr lang="pt-BR" altLang="en-US" sz="3600" b="1">
                <a:solidFill>
                  <a:srgbClr val="FF0000"/>
                </a:solidFill>
              </a:rPr>
              <a:t>muối</a:t>
            </a:r>
            <a:r>
              <a:rPr lang="pt-BR" altLang="en-US" sz="3600" b="1">
                <a:solidFill>
                  <a:srgbClr val="0000FF"/>
                </a:solidFill>
              </a:rPr>
              <a:t>( bài sau)</a:t>
            </a:r>
            <a:endParaRPr lang="en-US" altLang="en-US" sz="3600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154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5" descr="cong-nghiep-gi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590800"/>
            <a:ext cx="42862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7" descr="cong-nghiep-luyen-nh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" y="46038"/>
            <a:ext cx="388302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10" descr="img20110523040609"/>
          <p:cNvPicPr>
            <a:picLocks noGrp="1" noChangeAspect="1" noChangeArrowheads="1"/>
          </p:cNvPicPr>
          <p:nvPr>
            <p:ph type="title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038600" y="0"/>
            <a:ext cx="4572000" cy="2438400"/>
          </a:xfrm>
        </p:spPr>
      </p:pic>
      <p:pic>
        <p:nvPicPr>
          <p:cNvPr id="125963" name="Picture 11" descr="viso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53000" y="2667000"/>
            <a:ext cx="1905000" cy="2362200"/>
          </a:xfrm>
        </p:spPr>
      </p:pic>
      <p:pic>
        <p:nvPicPr>
          <p:cNvPr id="125964" name="Picture 12" descr="vi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743200"/>
            <a:ext cx="18288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5965" name="Group 13"/>
          <p:cNvGrpSpPr>
            <a:grpSpLocks/>
          </p:cNvGrpSpPr>
          <p:nvPr/>
        </p:nvGrpSpPr>
        <p:grpSpPr bwMode="auto">
          <a:xfrm>
            <a:off x="5257800" y="5334000"/>
            <a:ext cx="1485900" cy="1066800"/>
            <a:chOff x="4972" y="10317"/>
            <a:chExt cx="2255" cy="821"/>
          </a:xfrm>
        </p:grpSpPr>
        <p:sp>
          <p:nvSpPr>
            <p:cNvPr id="13334" name="Freeform 14"/>
            <p:cNvSpPr>
              <a:spLocks/>
            </p:cNvSpPr>
            <p:nvPr/>
          </p:nvSpPr>
          <p:spPr bwMode="auto">
            <a:xfrm>
              <a:off x="4972" y="10317"/>
              <a:ext cx="2255" cy="821"/>
            </a:xfrm>
            <a:custGeom>
              <a:avLst/>
              <a:gdLst>
                <a:gd name="T0" fmla="*/ 454 w 2255"/>
                <a:gd name="T1" fmla="*/ 20 h 821"/>
                <a:gd name="T2" fmla="*/ 565 w 2255"/>
                <a:gd name="T3" fmla="*/ 41 h 821"/>
                <a:gd name="T4" fmla="*/ 667 w 2255"/>
                <a:gd name="T5" fmla="*/ 43 h 821"/>
                <a:gd name="T6" fmla="*/ 764 w 2255"/>
                <a:gd name="T7" fmla="*/ 36 h 821"/>
                <a:gd name="T8" fmla="*/ 854 w 2255"/>
                <a:gd name="T9" fmla="*/ 28 h 821"/>
                <a:gd name="T10" fmla="*/ 937 w 2255"/>
                <a:gd name="T11" fmla="*/ 26 h 821"/>
                <a:gd name="T12" fmla="*/ 1017 w 2255"/>
                <a:gd name="T13" fmla="*/ 40 h 821"/>
                <a:gd name="T14" fmla="*/ 1093 w 2255"/>
                <a:gd name="T15" fmla="*/ 77 h 821"/>
                <a:gd name="T16" fmla="*/ 1166 w 2255"/>
                <a:gd name="T17" fmla="*/ 80 h 821"/>
                <a:gd name="T18" fmla="*/ 1232 w 2255"/>
                <a:gd name="T19" fmla="*/ 41 h 821"/>
                <a:gd name="T20" fmla="*/ 1290 w 2255"/>
                <a:gd name="T21" fmla="*/ 18 h 821"/>
                <a:gd name="T22" fmla="*/ 1343 w 2255"/>
                <a:gd name="T23" fmla="*/ 8 h 821"/>
                <a:gd name="T24" fmla="*/ 1389 w 2255"/>
                <a:gd name="T25" fmla="*/ 7 h 821"/>
                <a:gd name="T26" fmla="*/ 1435 w 2255"/>
                <a:gd name="T27" fmla="*/ 13 h 821"/>
                <a:gd name="T28" fmla="*/ 1481 w 2255"/>
                <a:gd name="T29" fmla="*/ 22 h 821"/>
                <a:gd name="T30" fmla="*/ 1532 w 2255"/>
                <a:gd name="T31" fmla="*/ 30 h 821"/>
                <a:gd name="T32" fmla="*/ 1590 w 2255"/>
                <a:gd name="T33" fmla="*/ 38 h 821"/>
                <a:gd name="T34" fmla="*/ 1656 w 2255"/>
                <a:gd name="T35" fmla="*/ 40 h 821"/>
                <a:gd name="T36" fmla="*/ 1733 w 2255"/>
                <a:gd name="T37" fmla="*/ 36 h 821"/>
                <a:gd name="T38" fmla="*/ 1821 w 2255"/>
                <a:gd name="T39" fmla="*/ 23 h 821"/>
                <a:gd name="T40" fmla="*/ 1877 w 2255"/>
                <a:gd name="T41" fmla="*/ 28 h 821"/>
                <a:gd name="T42" fmla="*/ 1901 w 2255"/>
                <a:gd name="T43" fmla="*/ 66 h 821"/>
                <a:gd name="T44" fmla="*/ 1935 w 2255"/>
                <a:gd name="T45" fmla="*/ 103 h 821"/>
                <a:gd name="T46" fmla="*/ 1968 w 2255"/>
                <a:gd name="T47" fmla="*/ 130 h 821"/>
                <a:gd name="T48" fmla="*/ 2255 w 2255"/>
                <a:gd name="T49" fmla="*/ 782 h 821"/>
                <a:gd name="T50" fmla="*/ 1274 w 2255"/>
                <a:gd name="T51" fmla="*/ 784 h 821"/>
                <a:gd name="T52" fmla="*/ 1290 w 2255"/>
                <a:gd name="T53" fmla="*/ 795 h 821"/>
                <a:gd name="T54" fmla="*/ 1304 w 2255"/>
                <a:gd name="T55" fmla="*/ 808 h 821"/>
                <a:gd name="T56" fmla="*/ 1296 w 2255"/>
                <a:gd name="T57" fmla="*/ 820 h 821"/>
                <a:gd name="T58" fmla="*/ 1244 w 2255"/>
                <a:gd name="T59" fmla="*/ 821 h 821"/>
                <a:gd name="T60" fmla="*/ 1150 w 2255"/>
                <a:gd name="T61" fmla="*/ 821 h 821"/>
                <a:gd name="T62" fmla="*/ 1051 w 2255"/>
                <a:gd name="T63" fmla="*/ 821 h 821"/>
                <a:gd name="T64" fmla="*/ 983 w 2255"/>
                <a:gd name="T65" fmla="*/ 821 h 821"/>
                <a:gd name="T66" fmla="*/ 949 w 2255"/>
                <a:gd name="T67" fmla="*/ 820 h 821"/>
                <a:gd name="T68" fmla="*/ 935 w 2255"/>
                <a:gd name="T69" fmla="*/ 808 h 821"/>
                <a:gd name="T70" fmla="*/ 947 w 2255"/>
                <a:gd name="T71" fmla="*/ 795 h 821"/>
                <a:gd name="T72" fmla="*/ 963 w 2255"/>
                <a:gd name="T73" fmla="*/ 784 h 821"/>
                <a:gd name="T74" fmla="*/ 0 w 2255"/>
                <a:gd name="T75" fmla="*/ 782 h 821"/>
                <a:gd name="T76" fmla="*/ 263 w 2255"/>
                <a:gd name="T77" fmla="*/ 123 h 821"/>
                <a:gd name="T78" fmla="*/ 295 w 2255"/>
                <a:gd name="T79" fmla="*/ 105 h 821"/>
                <a:gd name="T80" fmla="*/ 324 w 2255"/>
                <a:gd name="T81" fmla="*/ 79 h 821"/>
                <a:gd name="T82" fmla="*/ 346 w 2255"/>
                <a:gd name="T83" fmla="*/ 48 h 821"/>
                <a:gd name="T84" fmla="*/ 384 w 2255"/>
                <a:gd name="T85" fmla="*/ 35 h 82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2255" h="821">
                  <a:moveTo>
                    <a:pt x="394" y="0"/>
                  </a:moveTo>
                  <a:lnTo>
                    <a:pt x="454" y="20"/>
                  </a:lnTo>
                  <a:lnTo>
                    <a:pt x="509" y="33"/>
                  </a:lnTo>
                  <a:lnTo>
                    <a:pt x="565" y="41"/>
                  </a:lnTo>
                  <a:lnTo>
                    <a:pt x="617" y="44"/>
                  </a:lnTo>
                  <a:lnTo>
                    <a:pt x="667" y="43"/>
                  </a:lnTo>
                  <a:lnTo>
                    <a:pt x="716" y="41"/>
                  </a:lnTo>
                  <a:lnTo>
                    <a:pt x="764" y="36"/>
                  </a:lnTo>
                  <a:lnTo>
                    <a:pt x="810" y="31"/>
                  </a:lnTo>
                  <a:lnTo>
                    <a:pt x="854" y="28"/>
                  </a:lnTo>
                  <a:lnTo>
                    <a:pt x="896" y="26"/>
                  </a:lnTo>
                  <a:lnTo>
                    <a:pt x="937" y="26"/>
                  </a:lnTo>
                  <a:lnTo>
                    <a:pt x="977" y="31"/>
                  </a:lnTo>
                  <a:lnTo>
                    <a:pt x="1017" y="40"/>
                  </a:lnTo>
                  <a:lnTo>
                    <a:pt x="1055" y="54"/>
                  </a:lnTo>
                  <a:lnTo>
                    <a:pt x="1093" y="77"/>
                  </a:lnTo>
                  <a:lnTo>
                    <a:pt x="1128" y="107"/>
                  </a:lnTo>
                  <a:lnTo>
                    <a:pt x="1166" y="80"/>
                  </a:lnTo>
                  <a:lnTo>
                    <a:pt x="1200" y="58"/>
                  </a:lnTo>
                  <a:lnTo>
                    <a:pt x="1232" y="41"/>
                  </a:lnTo>
                  <a:lnTo>
                    <a:pt x="1262" y="26"/>
                  </a:lnTo>
                  <a:lnTo>
                    <a:pt x="1290" y="18"/>
                  </a:lnTo>
                  <a:lnTo>
                    <a:pt x="1318" y="12"/>
                  </a:lnTo>
                  <a:lnTo>
                    <a:pt x="1343" y="8"/>
                  </a:lnTo>
                  <a:lnTo>
                    <a:pt x="1367" y="7"/>
                  </a:lnTo>
                  <a:lnTo>
                    <a:pt x="1389" y="7"/>
                  </a:lnTo>
                  <a:lnTo>
                    <a:pt x="1411" y="10"/>
                  </a:lnTo>
                  <a:lnTo>
                    <a:pt x="1435" y="13"/>
                  </a:lnTo>
                  <a:lnTo>
                    <a:pt x="1457" y="17"/>
                  </a:lnTo>
                  <a:lnTo>
                    <a:pt x="1481" y="22"/>
                  </a:lnTo>
                  <a:lnTo>
                    <a:pt x="1507" y="26"/>
                  </a:lnTo>
                  <a:lnTo>
                    <a:pt x="1532" y="30"/>
                  </a:lnTo>
                  <a:lnTo>
                    <a:pt x="1560" y="35"/>
                  </a:lnTo>
                  <a:lnTo>
                    <a:pt x="1590" y="38"/>
                  </a:lnTo>
                  <a:lnTo>
                    <a:pt x="1622" y="40"/>
                  </a:lnTo>
                  <a:lnTo>
                    <a:pt x="1656" y="40"/>
                  </a:lnTo>
                  <a:lnTo>
                    <a:pt x="1694" y="40"/>
                  </a:lnTo>
                  <a:lnTo>
                    <a:pt x="1733" y="36"/>
                  </a:lnTo>
                  <a:lnTo>
                    <a:pt x="1775" y="31"/>
                  </a:lnTo>
                  <a:lnTo>
                    <a:pt x="1821" y="23"/>
                  </a:lnTo>
                  <a:lnTo>
                    <a:pt x="1871" y="13"/>
                  </a:lnTo>
                  <a:lnTo>
                    <a:pt x="1877" y="28"/>
                  </a:lnTo>
                  <a:lnTo>
                    <a:pt x="1889" y="46"/>
                  </a:lnTo>
                  <a:lnTo>
                    <a:pt x="1901" y="66"/>
                  </a:lnTo>
                  <a:lnTo>
                    <a:pt x="1917" y="85"/>
                  </a:lnTo>
                  <a:lnTo>
                    <a:pt x="1935" y="103"/>
                  </a:lnTo>
                  <a:lnTo>
                    <a:pt x="1952" y="120"/>
                  </a:lnTo>
                  <a:lnTo>
                    <a:pt x="1968" y="130"/>
                  </a:lnTo>
                  <a:lnTo>
                    <a:pt x="1986" y="134"/>
                  </a:lnTo>
                  <a:lnTo>
                    <a:pt x="2255" y="782"/>
                  </a:lnTo>
                  <a:lnTo>
                    <a:pt x="1270" y="782"/>
                  </a:lnTo>
                  <a:lnTo>
                    <a:pt x="1274" y="784"/>
                  </a:lnTo>
                  <a:lnTo>
                    <a:pt x="1280" y="789"/>
                  </a:lnTo>
                  <a:lnTo>
                    <a:pt x="1290" y="795"/>
                  </a:lnTo>
                  <a:lnTo>
                    <a:pt x="1298" y="802"/>
                  </a:lnTo>
                  <a:lnTo>
                    <a:pt x="1304" y="808"/>
                  </a:lnTo>
                  <a:lnTo>
                    <a:pt x="1304" y="815"/>
                  </a:lnTo>
                  <a:lnTo>
                    <a:pt x="1296" y="820"/>
                  </a:lnTo>
                  <a:lnTo>
                    <a:pt x="1276" y="821"/>
                  </a:lnTo>
                  <a:lnTo>
                    <a:pt x="1244" y="821"/>
                  </a:lnTo>
                  <a:lnTo>
                    <a:pt x="1200" y="821"/>
                  </a:lnTo>
                  <a:lnTo>
                    <a:pt x="1150" y="821"/>
                  </a:lnTo>
                  <a:lnTo>
                    <a:pt x="1099" y="821"/>
                  </a:lnTo>
                  <a:lnTo>
                    <a:pt x="1051" y="821"/>
                  </a:lnTo>
                  <a:lnTo>
                    <a:pt x="1011" y="821"/>
                  </a:lnTo>
                  <a:lnTo>
                    <a:pt x="983" y="821"/>
                  </a:lnTo>
                  <a:lnTo>
                    <a:pt x="973" y="821"/>
                  </a:lnTo>
                  <a:lnTo>
                    <a:pt x="949" y="820"/>
                  </a:lnTo>
                  <a:lnTo>
                    <a:pt x="937" y="815"/>
                  </a:lnTo>
                  <a:lnTo>
                    <a:pt x="935" y="808"/>
                  </a:lnTo>
                  <a:lnTo>
                    <a:pt x="939" y="802"/>
                  </a:lnTo>
                  <a:lnTo>
                    <a:pt x="947" y="795"/>
                  </a:lnTo>
                  <a:lnTo>
                    <a:pt x="957" y="789"/>
                  </a:lnTo>
                  <a:lnTo>
                    <a:pt x="963" y="784"/>
                  </a:lnTo>
                  <a:lnTo>
                    <a:pt x="967" y="782"/>
                  </a:lnTo>
                  <a:lnTo>
                    <a:pt x="0" y="782"/>
                  </a:lnTo>
                  <a:lnTo>
                    <a:pt x="249" y="126"/>
                  </a:lnTo>
                  <a:lnTo>
                    <a:pt x="263" y="123"/>
                  </a:lnTo>
                  <a:lnTo>
                    <a:pt x="279" y="116"/>
                  </a:lnTo>
                  <a:lnTo>
                    <a:pt x="295" y="105"/>
                  </a:lnTo>
                  <a:lnTo>
                    <a:pt x="310" y="94"/>
                  </a:lnTo>
                  <a:lnTo>
                    <a:pt x="324" y="79"/>
                  </a:lnTo>
                  <a:lnTo>
                    <a:pt x="336" y="64"/>
                  </a:lnTo>
                  <a:lnTo>
                    <a:pt x="346" y="48"/>
                  </a:lnTo>
                  <a:lnTo>
                    <a:pt x="354" y="33"/>
                  </a:lnTo>
                  <a:lnTo>
                    <a:pt x="384" y="35"/>
                  </a:lnTo>
                  <a:lnTo>
                    <a:pt x="39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5" name="Freeform 15"/>
            <p:cNvSpPr>
              <a:spLocks/>
            </p:cNvSpPr>
            <p:nvPr/>
          </p:nvSpPr>
          <p:spPr bwMode="auto">
            <a:xfrm>
              <a:off x="5943" y="11063"/>
              <a:ext cx="293" cy="59"/>
            </a:xfrm>
            <a:custGeom>
              <a:avLst/>
              <a:gdLst>
                <a:gd name="T0" fmla="*/ 0 w 293"/>
                <a:gd name="T1" fmla="*/ 59 h 59"/>
                <a:gd name="T2" fmla="*/ 293 w 293"/>
                <a:gd name="T3" fmla="*/ 59 h 59"/>
                <a:gd name="T4" fmla="*/ 275 w 293"/>
                <a:gd name="T5" fmla="*/ 53 h 59"/>
                <a:gd name="T6" fmla="*/ 257 w 293"/>
                <a:gd name="T7" fmla="*/ 44 h 59"/>
                <a:gd name="T8" fmla="*/ 239 w 293"/>
                <a:gd name="T9" fmla="*/ 35 h 59"/>
                <a:gd name="T10" fmla="*/ 223 w 293"/>
                <a:gd name="T11" fmla="*/ 25 h 59"/>
                <a:gd name="T12" fmla="*/ 207 w 293"/>
                <a:gd name="T13" fmla="*/ 15 h 59"/>
                <a:gd name="T14" fmla="*/ 191 w 293"/>
                <a:gd name="T15" fmla="*/ 7 h 59"/>
                <a:gd name="T16" fmla="*/ 175 w 293"/>
                <a:gd name="T17" fmla="*/ 2 h 59"/>
                <a:gd name="T18" fmla="*/ 157 w 293"/>
                <a:gd name="T19" fmla="*/ 0 h 59"/>
                <a:gd name="T20" fmla="*/ 132 w 293"/>
                <a:gd name="T21" fmla="*/ 2 h 59"/>
                <a:gd name="T22" fmla="*/ 108 w 293"/>
                <a:gd name="T23" fmla="*/ 8 h 59"/>
                <a:gd name="T24" fmla="*/ 88 w 293"/>
                <a:gd name="T25" fmla="*/ 17 h 59"/>
                <a:gd name="T26" fmla="*/ 70 w 293"/>
                <a:gd name="T27" fmla="*/ 25 h 59"/>
                <a:gd name="T28" fmla="*/ 52 w 293"/>
                <a:gd name="T29" fmla="*/ 36 h 59"/>
                <a:gd name="T30" fmla="*/ 36 w 293"/>
                <a:gd name="T31" fmla="*/ 44 h 59"/>
                <a:gd name="T32" fmla="*/ 18 w 293"/>
                <a:gd name="T33" fmla="*/ 53 h 59"/>
                <a:gd name="T34" fmla="*/ 0 w 293"/>
                <a:gd name="T35" fmla="*/ 59 h 5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93" h="59">
                  <a:moveTo>
                    <a:pt x="0" y="59"/>
                  </a:moveTo>
                  <a:lnTo>
                    <a:pt x="293" y="59"/>
                  </a:lnTo>
                  <a:lnTo>
                    <a:pt x="275" y="53"/>
                  </a:lnTo>
                  <a:lnTo>
                    <a:pt x="257" y="44"/>
                  </a:lnTo>
                  <a:lnTo>
                    <a:pt x="239" y="35"/>
                  </a:lnTo>
                  <a:lnTo>
                    <a:pt x="223" y="25"/>
                  </a:lnTo>
                  <a:lnTo>
                    <a:pt x="207" y="15"/>
                  </a:lnTo>
                  <a:lnTo>
                    <a:pt x="191" y="7"/>
                  </a:lnTo>
                  <a:lnTo>
                    <a:pt x="175" y="2"/>
                  </a:lnTo>
                  <a:lnTo>
                    <a:pt x="157" y="0"/>
                  </a:lnTo>
                  <a:lnTo>
                    <a:pt x="132" y="2"/>
                  </a:lnTo>
                  <a:lnTo>
                    <a:pt x="108" y="8"/>
                  </a:lnTo>
                  <a:lnTo>
                    <a:pt x="88" y="17"/>
                  </a:lnTo>
                  <a:lnTo>
                    <a:pt x="70" y="25"/>
                  </a:lnTo>
                  <a:lnTo>
                    <a:pt x="52" y="36"/>
                  </a:lnTo>
                  <a:lnTo>
                    <a:pt x="36" y="44"/>
                  </a:lnTo>
                  <a:lnTo>
                    <a:pt x="18" y="53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Freeform 16"/>
            <p:cNvSpPr>
              <a:spLocks/>
            </p:cNvSpPr>
            <p:nvPr/>
          </p:nvSpPr>
          <p:spPr bwMode="auto">
            <a:xfrm>
              <a:off x="5024" y="10415"/>
              <a:ext cx="280" cy="622"/>
            </a:xfrm>
            <a:custGeom>
              <a:avLst/>
              <a:gdLst>
                <a:gd name="T0" fmla="*/ 221 w 280"/>
                <a:gd name="T1" fmla="*/ 46 h 622"/>
                <a:gd name="T2" fmla="*/ 0 w 280"/>
                <a:gd name="T3" fmla="*/ 622 h 622"/>
                <a:gd name="T4" fmla="*/ 14 w 280"/>
                <a:gd name="T5" fmla="*/ 616 h 622"/>
                <a:gd name="T6" fmla="*/ 30 w 280"/>
                <a:gd name="T7" fmla="*/ 606 h 622"/>
                <a:gd name="T8" fmla="*/ 45 w 280"/>
                <a:gd name="T9" fmla="*/ 593 h 622"/>
                <a:gd name="T10" fmla="*/ 63 w 280"/>
                <a:gd name="T11" fmla="*/ 580 h 622"/>
                <a:gd name="T12" fmla="*/ 79 w 280"/>
                <a:gd name="T13" fmla="*/ 565 h 622"/>
                <a:gd name="T14" fmla="*/ 95 w 280"/>
                <a:gd name="T15" fmla="*/ 552 h 622"/>
                <a:gd name="T16" fmla="*/ 109 w 280"/>
                <a:gd name="T17" fmla="*/ 537 h 622"/>
                <a:gd name="T18" fmla="*/ 119 w 280"/>
                <a:gd name="T19" fmla="*/ 524 h 622"/>
                <a:gd name="T20" fmla="*/ 280 w 280"/>
                <a:gd name="T21" fmla="*/ 0 h 622"/>
                <a:gd name="T22" fmla="*/ 276 w 280"/>
                <a:gd name="T23" fmla="*/ 5 h 622"/>
                <a:gd name="T24" fmla="*/ 270 w 280"/>
                <a:gd name="T25" fmla="*/ 12 h 622"/>
                <a:gd name="T26" fmla="*/ 262 w 280"/>
                <a:gd name="T27" fmla="*/ 18 h 622"/>
                <a:gd name="T28" fmla="*/ 256 w 280"/>
                <a:gd name="T29" fmla="*/ 25 h 622"/>
                <a:gd name="T30" fmla="*/ 246 w 280"/>
                <a:gd name="T31" fmla="*/ 32 h 622"/>
                <a:gd name="T32" fmla="*/ 239 w 280"/>
                <a:gd name="T33" fmla="*/ 36 h 622"/>
                <a:gd name="T34" fmla="*/ 231 w 280"/>
                <a:gd name="T35" fmla="*/ 41 h 622"/>
                <a:gd name="T36" fmla="*/ 221 w 280"/>
                <a:gd name="T37" fmla="*/ 46 h 62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80" h="622">
                  <a:moveTo>
                    <a:pt x="221" y="46"/>
                  </a:moveTo>
                  <a:lnTo>
                    <a:pt x="0" y="622"/>
                  </a:lnTo>
                  <a:lnTo>
                    <a:pt x="14" y="616"/>
                  </a:lnTo>
                  <a:lnTo>
                    <a:pt x="30" y="606"/>
                  </a:lnTo>
                  <a:lnTo>
                    <a:pt x="45" y="593"/>
                  </a:lnTo>
                  <a:lnTo>
                    <a:pt x="63" y="580"/>
                  </a:lnTo>
                  <a:lnTo>
                    <a:pt x="79" y="565"/>
                  </a:lnTo>
                  <a:lnTo>
                    <a:pt x="95" y="552"/>
                  </a:lnTo>
                  <a:lnTo>
                    <a:pt x="109" y="537"/>
                  </a:lnTo>
                  <a:lnTo>
                    <a:pt x="119" y="524"/>
                  </a:lnTo>
                  <a:lnTo>
                    <a:pt x="280" y="0"/>
                  </a:lnTo>
                  <a:lnTo>
                    <a:pt x="276" y="5"/>
                  </a:lnTo>
                  <a:lnTo>
                    <a:pt x="270" y="12"/>
                  </a:lnTo>
                  <a:lnTo>
                    <a:pt x="262" y="18"/>
                  </a:lnTo>
                  <a:lnTo>
                    <a:pt x="256" y="25"/>
                  </a:lnTo>
                  <a:lnTo>
                    <a:pt x="246" y="32"/>
                  </a:lnTo>
                  <a:lnTo>
                    <a:pt x="239" y="36"/>
                  </a:lnTo>
                  <a:lnTo>
                    <a:pt x="231" y="41"/>
                  </a:lnTo>
                  <a:lnTo>
                    <a:pt x="221" y="46"/>
                  </a:lnTo>
                  <a:close/>
                </a:path>
              </a:pathLst>
            </a:custGeom>
            <a:solidFill>
              <a:srgbClr val="3F9E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Freeform 17"/>
            <p:cNvSpPr>
              <a:spLocks/>
            </p:cNvSpPr>
            <p:nvPr/>
          </p:nvSpPr>
          <p:spPr bwMode="auto">
            <a:xfrm>
              <a:off x="6108" y="10908"/>
              <a:ext cx="928" cy="137"/>
            </a:xfrm>
            <a:custGeom>
              <a:avLst/>
              <a:gdLst>
                <a:gd name="T0" fmla="*/ 0 w 928"/>
                <a:gd name="T1" fmla="*/ 96 h 137"/>
                <a:gd name="T2" fmla="*/ 52 w 928"/>
                <a:gd name="T3" fmla="*/ 59 h 137"/>
                <a:gd name="T4" fmla="*/ 110 w 928"/>
                <a:gd name="T5" fmla="*/ 31 h 137"/>
                <a:gd name="T6" fmla="*/ 170 w 928"/>
                <a:gd name="T7" fmla="*/ 13 h 137"/>
                <a:gd name="T8" fmla="*/ 231 w 928"/>
                <a:gd name="T9" fmla="*/ 3 h 137"/>
                <a:gd name="T10" fmla="*/ 297 w 928"/>
                <a:gd name="T11" fmla="*/ 0 h 137"/>
                <a:gd name="T12" fmla="*/ 363 w 928"/>
                <a:gd name="T13" fmla="*/ 1 h 137"/>
                <a:gd name="T14" fmla="*/ 428 w 928"/>
                <a:gd name="T15" fmla="*/ 8 h 137"/>
                <a:gd name="T16" fmla="*/ 494 w 928"/>
                <a:gd name="T17" fmla="*/ 16 h 137"/>
                <a:gd name="T18" fmla="*/ 558 w 928"/>
                <a:gd name="T19" fmla="*/ 28 h 137"/>
                <a:gd name="T20" fmla="*/ 619 w 928"/>
                <a:gd name="T21" fmla="*/ 41 h 137"/>
                <a:gd name="T22" fmla="*/ 679 w 928"/>
                <a:gd name="T23" fmla="*/ 52 h 137"/>
                <a:gd name="T24" fmla="*/ 735 w 928"/>
                <a:gd name="T25" fmla="*/ 62 h 137"/>
                <a:gd name="T26" fmla="*/ 787 w 928"/>
                <a:gd name="T27" fmla="*/ 69 h 137"/>
                <a:gd name="T28" fmla="*/ 834 w 928"/>
                <a:gd name="T29" fmla="*/ 72 h 137"/>
                <a:gd name="T30" fmla="*/ 876 w 928"/>
                <a:gd name="T31" fmla="*/ 69 h 137"/>
                <a:gd name="T32" fmla="*/ 910 w 928"/>
                <a:gd name="T33" fmla="*/ 60 h 137"/>
                <a:gd name="T34" fmla="*/ 928 w 928"/>
                <a:gd name="T35" fmla="*/ 82 h 137"/>
                <a:gd name="T36" fmla="*/ 886 w 928"/>
                <a:gd name="T37" fmla="*/ 93 h 137"/>
                <a:gd name="T38" fmla="*/ 842 w 928"/>
                <a:gd name="T39" fmla="*/ 96 h 137"/>
                <a:gd name="T40" fmla="*/ 795 w 928"/>
                <a:gd name="T41" fmla="*/ 95 h 137"/>
                <a:gd name="T42" fmla="*/ 745 w 928"/>
                <a:gd name="T43" fmla="*/ 90 h 137"/>
                <a:gd name="T44" fmla="*/ 693 w 928"/>
                <a:gd name="T45" fmla="*/ 82 h 137"/>
                <a:gd name="T46" fmla="*/ 639 w 928"/>
                <a:gd name="T47" fmla="*/ 70 h 137"/>
                <a:gd name="T48" fmla="*/ 584 w 928"/>
                <a:gd name="T49" fmla="*/ 60 h 137"/>
                <a:gd name="T50" fmla="*/ 524 w 928"/>
                <a:gd name="T51" fmla="*/ 49 h 137"/>
                <a:gd name="T52" fmla="*/ 464 w 928"/>
                <a:gd name="T53" fmla="*/ 41 h 137"/>
                <a:gd name="T54" fmla="*/ 402 w 928"/>
                <a:gd name="T55" fmla="*/ 36 h 137"/>
                <a:gd name="T56" fmla="*/ 339 w 928"/>
                <a:gd name="T57" fmla="*/ 34 h 137"/>
                <a:gd name="T58" fmla="*/ 273 w 928"/>
                <a:gd name="T59" fmla="*/ 39 h 137"/>
                <a:gd name="T60" fmla="*/ 207 w 928"/>
                <a:gd name="T61" fmla="*/ 51 h 137"/>
                <a:gd name="T62" fmla="*/ 140 w 928"/>
                <a:gd name="T63" fmla="*/ 70 h 137"/>
                <a:gd name="T64" fmla="*/ 70 w 928"/>
                <a:gd name="T65" fmla="*/ 98 h 137"/>
                <a:gd name="T66" fmla="*/ 0 w 928"/>
                <a:gd name="T67" fmla="*/ 137 h 137"/>
                <a:gd name="T68" fmla="*/ 2 w 928"/>
                <a:gd name="T69" fmla="*/ 129 h 137"/>
                <a:gd name="T70" fmla="*/ 2 w 928"/>
                <a:gd name="T71" fmla="*/ 119 h 137"/>
                <a:gd name="T72" fmla="*/ 2 w 928"/>
                <a:gd name="T73" fmla="*/ 108 h 137"/>
                <a:gd name="T74" fmla="*/ 0 w 928"/>
                <a:gd name="T75" fmla="*/ 96 h 13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0" t="0" r="r" b="b"/>
              <a:pathLst>
                <a:path w="928" h="137">
                  <a:moveTo>
                    <a:pt x="0" y="96"/>
                  </a:moveTo>
                  <a:lnTo>
                    <a:pt x="52" y="59"/>
                  </a:lnTo>
                  <a:lnTo>
                    <a:pt x="110" y="31"/>
                  </a:lnTo>
                  <a:lnTo>
                    <a:pt x="170" y="13"/>
                  </a:lnTo>
                  <a:lnTo>
                    <a:pt x="231" y="3"/>
                  </a:lnTo>
                  <a:lnTo>
                    <a:pt x="297" y="0"/>
                  </a:lnTo>
                  <a:lnTo>
                    <a:pt x="363" y="1"/>
                  </a:lnTo>
                  <a:lnTo>
                    <a:pt x="428" y="8"/>
                  </a:lnTo>
                  <a:lnTo>
                    <a:pt x="494" y="16"/>
                  </a:lnTo>
                  <a:lnTo>
                    <a:pt x="558" y="28"/>
                  </a:lnTo>
                  <a:lnTo>
                    <a:pt x="619" y="41"/>
                  </a:lnTo>
                  <a:lnTo>
                    <a:pt x="679" y="52"/>
                  </a:lnTo>
                  <a:lnTo>
                    <a:pt x="735" y="62"/>
                  </a:lnTo>
                  <a:lnTo>
                    <a:pt x="787" y="69"/>
                  </a:lnTo>
                  <a:lnTo>
                    <a:pt x="834" y="72"/>
                  </a:lnTo>
                  <a:lnTo>
                    <a:pt x="876" y="69"/>
                  </a:lnTo>
                  <a:lnTo>
                    <a:pt x="910" y="60"/>
                  </a:lnTo>
                  <a:lnTo>
                    <a:pt x="928" y="82"/>
                  </a:lnTo>
                  <a:lnTo>
                    <a:pt x="886" y="93"/>
                  </a:lnTo>
                  <a:lnTo>
                    <a:pt x="842" y="96"/>
                  </a:lnTo>
                  <a:lnTo>
                    <a:pt x="795" y="95"/>
                  </a:lnTo>
                  <a:lnTo>
                    <a:pt x="745" y="90"/>
                  </a:lnTo>
                  <a:lnTo>
                    <a:pt x="693" y="82"/>
                  </a:lnTo>
                  <a:lnTo>
                    <a:pt x="639" y="70"/>
                  </a:lnTo>
                  <a:lnTo>
                    <a:pt x="584" y="60"/>
                  </a:lnTo>
                  <a:lnTo>
                    <a:pt x="524" y="49"/>
                  </a:lnTo>
                  <a:lnTo>
                    <a:pt x="464" y="41"/>
                  </a:lnTo>
                  <a:lnTo>
                    <a:pt x="402" y="36"/>
                  </a:lnTo>
                  <a:lnTo>
                    <a:pt x="339" y="34"/>
                  </a:lnTo>
                  <a:lnTo>
                    <a:pt x="273" y="39"/>
                  </a:lnTo>
                  <a:lnTo>
                    <a:pt x="207" y="51"/>
                  </a:lnTo>
                  <a:lnTo>
                    <a:pt x="140" y="70"/>
                  </a:lnTo>
                  <a:lnTo>
                    <a:pt x="70" y="98"/>
                  </a:lnTo>
                  <a:lnTo>
                    <a:pt x="0" y="137"/>
                  </a:lnTo>
                  <a:lnTo>
                    <a:pt x="2" y="129"/>
                  </a:lnTo>
                  <a:lnTo>
                    <a:pt x="2" y="119"/>
                  </a:lnTo>
                  <a:lnTo>
                    <a:pt x="2" y="108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Freeform 18"/>
            <p:cNvSpPr>
              <a:spLocks/>
            </p:cNvSpPr>
            <p:nvPr/>
          </p:nvSpPr>
          <p:spPr bwMode="auto">
            <a:xfrm>
              <a:off x="6124" y="10960"/>
              <a:ext cx="1033" cy="126"/>
            </a:xfrm>
            <a:custGeom>
              <a:avLst/>
              <a:gdLst>
                <a:gd name="T0" fmla="*/ 0 w 1033"/>
                <a:gd name="T1" fmla="*/ 93 h 126"/>
                <a:gd name="T2" fmla="*/ 68 w 1033"/>
                <a:gd name="T3" fmla="*/ 57 h 126"/>
                <a:gd name="T4" fmla="*/ 134 w 1033"/>
                <a:gd name="T5" fmla="*/ 31 h 126"/>
                <a:gd name="T6" fmla="*/ 199 w 1033"/>
                <a:gd name="T7" fmla="*/ 13 h 126"/>
                <a:gd name="T8" fmla="*/ 263 w 1033"/>
                <a:gd name="T9" fmla="*/ 3 h 126"/>
                <a:gd name="T10" fmla="*/ 327 w 1033"/>
                <a:gd name="T11" fmla="*/ 0 h 126"/>
                <a:gd name="T12" fmla="*/ 388 w 1033"/>
                <a:gd name="T13" fmla="*/ 2 h 126"/>
                <a:gd name="T14" fmla="*/ 450 w 1033"/>
                <a:gd name="T15" fmla="*/ 7 h 126"/>
                <a:gd name="T16" fmla="*/ 510 w 1033"/>
                <a:gd name="T17" fmla="*/ 15 h 126"/>
                <a:gd name="T18" fmla="*/ 568 w 1033"/>
                <a:gd name="T19" fmla="*/ 25 h 126"/>
                <a:gd name="T20" fmla="*/ 623 w 1033"/>
                <a:gd name="T21" fmla="*/ 35 h 126"/>
                <a:gd name="T22" fmla="*/ 679 w 1033"/>
                <a:gd name="T23" fmla="*/ 44 h 126"/>
                <a:gd name="T24" fmla="*/ 731 w 1033"/>
                <a:gd name="T25" fmla="*/ 53 h 126"/>
                <a:gd name="T26" fmla="*/ 783 w 1033"/>
                <a:gd name="T27" fmla="*/ 57 h 126"/>
                <a:gd name="T28" fmla="*/ 830 w 1033"/>
                <a:gd name="T29" fmla="*/ 57 h 126"/>
                <a:gd name="T30" fmla="*/ 878 w 1033"/>
                <a:gd name="T31" fmla="*/ 51 h 126"/>
                <a:gd name="T32" fmla="*/ 922 w 1033"/>
                <a:gd name="T33" fmla="*/ 39 h 126"/>
                <a:gd name="T34" fmla="*/ 932 w 1033"/>
                <a:gd name="T35" fmla="*/ 46 h 126"/>
                <a:gd name="T36" fmla="*/ 942 w 1033"/>
                <a:gd name="T37" fmla="*/ 54 h 126"/>
                <a:gd name="T38" fmla="*/ 954 w 1033"/>
                <a:gd name="T39" fmla="*/ 64 h 126"/>
                <a:gd name="T40" fmla="*/ 970 w 1033"/>
                <a:gd name="T41" fmla="*/ 75 h 126"/>
                <a:gd name="T42" fmla="*/ 984 w 1033"/>
                <a:gd name="T43" fmla="*/ 87 h 126"/>
                <a:gd name="T44" fmla="*/ 999 w 1033"/>
                <a:gd name="T45" fmla="*/ 97 h 126"/>
                <a:gd name="T46" fmla="*/ 1015 w 1033"/>
                <a:gd name="T47" fmla="*/ 107 h 126"/>
                <a:gd name="T48" fmla="*/ 1033 w 1033"/>
                <a:gd name="T49" fmla="*/ 113 h 126"/>
                <a:gd name="T50" fmla="*/ 492 w 1033"/>
                <a:gd name="T51" fmla="*/ 113 h 126"/>
                <a:gd name="T52" fmla="*/ 480 w 1033"/>
                <a:gd name="T53" fmla="*/ 105 h 126"/>
                <a:gd name="T54" fmla="*/ 464 w 1033"/>
                <a:gd name="T55" fmla="*/ 97 h 126"/>
                <a:gd name="T56" fmla="*/ 442 w 1033"/>
                <a:gd name="T57" fmla="*/ 89 h 126"/>
                <a:gd name="T58" fmla="*/ 420 w 1033"/>
                <a:gd name="T59" fmla="*/ 84 h 126"/>
                <a:gd name="T60" fmla="*/ 392 w 1033"/>
                <a:gd name="T61" fmla="*/ 77 h 126"/>
                <a:gd name="T62" fmla="*/ 365 w 1033"/>
                <a:gd name="T63" fmla="*/ 74 h 126"/>
                <a:gd name="T64" fmla="*/ 333 w 1033"/>
                <a:gd name="T65" fmla="*/ 72 h 126"/>
                <a:gd name="T66" fmla="*/ 303 w 1033"/>
                <a:gd name="T67" fmla="*/ 71 h 126"/>
                <a:gd name="T68" fmla="*/ 269 w 1033"/>
                <a:gd name="T69" fmla="*/ 71 h 126"/>
                <a:gd name="T70" fmla="*/ 237 w 1033"/>
                <a:gd name="T71" fmla="*/ 74 h 126"/>
                <a:gd name="T72" fmla="*/ 205 w 1033"/>
                <a:gd name="T73" fmla="*/ 77 h 126"/>
                <a:gd name="T74" fmla="*/ 175 w 1033"/>
                <a:gd name="T75" fmla="*/ 82 h 126"/>
                <a:gd name="T76" fmla="*/ 146 w 1033"/>
                <a:gd name="T77" fmla="*/ 90 h 126"/>
                <a:gd name="T78" fmla="*/ 118 w 1033"/>
                <a:gd name="T79" fmla="*/ 100 h 126"/>
                <a:gd name="T80" fmla="*/ 94 w 1033"/>
                <a:gd name="T81" fmla="*/ 111 h 126"/>
                <a:gd name="T82" fmla="*/ 72 w 1033"/>
                <a:gd name="T83" fmla="*/ 126 h 126"/>
                <a:gd name="T84" fmla="*/ 66 w 1033"/>
                <a:gd name="T85" fmla="*/ 121 h 126"/>
                <a:gd name="T86" fmla="*/ 58 w 1033"/>
                <a:gd name="T87" fmla="*/ 116 h 126"/>
                <a:gd name="T88" fmla="*/ 50 w 1033"/>
                <a:gd name="T89" fmla="*/ 113 h 126"/>
                <a:gd name="T90" fmla="*/ 42 w 1033"/>
                <a:gd name="T91" fmla="*/ 108 h 126"/>
                <a:gd name="T92" fmla="*/ 32 w 1033"/>
                <a:gd name="T93" fmla="*/ 103 h 126"/>
                <a:gd name="T94" fmla="*/ 24 w 1033"/>
                <a:gd name="T95" fmla="*/ 100 h 126"/>
                <a:gd name="T96" fmla="*/ 12 w 1033"/>
                <a:gd name="T97" fmla="*/ 97 h 126"/>
                <a:gd name="T98" fmla="*/ 0 w 1033"/>
                <a:gd name="T99" fmla="*/ 93 h 12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0" t="0" r="r" b="b"/>
              <a:pathLst>
                <a:path w="1033" h="126">
                  <a:moveTo>
                    <a:pt x="0" y="93"/>
                  </a:moveTo>
                  <a:lnTo>
                    <a:pt x="68" y="57"/>
                  </a:lnTo>
                  <a:lnTo>
                    <a:pt x="134" y="31"/>
                  </a:lnTo>
                  <a:lnTo>
                    <a:pt x="199" y="13"/>
                  </a:lnTo>
                  <a:lnTo>
                    <a:pt x="263" y="3"/>
                  </a:lnTo>
                  <a:lnTo>
                    <a:pt x="327" y="0"/>
                  </a:lnTo>
                  <a:lnTo>
                    <a:pt x="388" y="2"/>
                  </a:lnTo>
                  <a:lnTo>
                    <a:pt x="450" y="7"/>
                  </a:lnTo>
                  <a:lnTo>
                    <a:pt x="510" y="15"/>
                  </a:lnTo>
                  <a:lnTo>
                    <a:pt x="568" y="25"/>
                  </a:lnTo>
                  <a:lnTo>
                    <a:pt x="623" y="35"/>
                  </a:lnTo>
                  <a:lnTo>
                    <a:pt x="679" y="44"/>
                  </a:lnTo>
                  <a:lnTo>
                    <a:pt x="731" y="53"/>
                  </a:lnTo>
                  <a:lnTo>
                    <a:pt x="783" y="57"/>
                  </a:lnTo>
                  <a:lnTo>
                    <a:pt x="830" y="57"/>
                  </a:lnTo>
                  <a:lnTo>
                    <a:pt x="878" y="51"/>
                  </a:lnTo>
                  <a:lnTo>
                    <a:pt x="922" y="39"/>
                  </a:lnTo>
                  <a:lnTo>
                    <a:pt x="932" y="46"/>
                  </a:lnTo>
                  <a:lnTo>
                    <a:pt x="942" y="54"/>
                  </a:lnTo>
                  <a:lnTo>
                    <a:pt x="954" y="64"/>
                  </a:lnTo>
                  <a:lnTo>
                    <a:pt x="970" y="75"/>
                  </a:lnTo>
                  <a:lnTo>
                    <a:pt x="984" y="87"/>
                  </a:lnTo>
                  <a:lnTo>
                    <a:pt x="999" y="97"/>
                  </a:lnTo>
                  <a:lnTo>
                    <a:pt x="1015" y="107"/>
                  </a:lnTo>
                  <a:lnTo>
                    <a:pt x="1033" y="113"/>
                  </a:lnTo>
                  <a:lnTo>
                    <a:pt x="492" y="113"/>
                  </a:lnTo>
                  <a:lnTo>
                    <a:pt x="480" y="105"/>
                  </a:lnTo>
                  <a:lnTo>
                    <a:pt x="464" y="97"/>
                  </a:lnTo>
                  <a:lnTo>
                    <a:pt x="442" y="89"/>
                  </a:lnTo>
                  <a:lnTo>
                    <a:pt x="420" y="84"/>
                  </a:lnTo>
                  <a:lnTo>
                    <a:pt x="392" y="77"/>
                  </a:lnTo>
                  <a:lnTo>
                    <a:pt x="365" y="74"/>
                  </a:lnTo>
                  <a:lnTo>
                    <a:pt x="333" y="72"/>
                  </a:lnTo>
                  <a:lnTo>
                    <a:pt x="303" y="71"/>
                  </a:lnTo>
                  <a:lnTo>
                    <a:pt x="269" y="71"/>
                  </a:lnTo>
                  <a:lnTo>
                    <a:pt x="237" y="74"/>
                  </a:lnTo>
                  <a:lnTo>
                    <a:pt x="205" y="77"/>
                  </a:lnTo>
                  <a:lnTo>
                    <a:pt x="175" y="82"/>
                  </a:lnTo>
                  <a:lnTo>
                    <a:pt x="146" y="90"/>
                  </a:lnTo>
                  <a:lnTo>
                    <a:pt x="118" y="100"/>
                  </a:lnTo>
                  <a:lnTo>
                    <a:pt x="94" y="111"/>
                  </a:lnTo>
                  <a:lnTo>
                    <a:pt x="72" y="126"/>
                  </a:lnTo>
                  <a:lnTo>
                    <a:pt x="66" y="121"/>
                  </a:lnTo>
                  <a:lnTo>
                    <a:pt x="58" y="116"/>
                  </a:lnTo>
                  <a:lnTo>
                    <a:pt x="50" y="113"/>
                  </a:lnTo>
                  <a:lnTo>
                    <a:pt x="42" y="108"/>
                  </a:lnTo>
                  <a:lnTo>
                    <a:pt x="32" y="103"/>
                  </a:lnTo>
                  <a:lnTo>
                    <a:pt x="24" y="100"/>
                  </a:lnTo>
                  <a:lnTo>
                    <a:pt x="12" y="97"/>
                  </a:lnTo>
                  <a:lnTo>
                    <a:pt x="0" y="93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Freeform 19"/>
            <p:cNvSpPr>
              <a:spLocks/>
            </p:cNvSpPr>
            <p:nvPr/>
          </p:nvSpPr>
          <p:spPr bwMode="auto">
            <a:xfrm>
              <a:off x="5010" y="11004"/>
              <a:ext cx="1037" cy="82"/>
            </a:xfrm>
            <a:custGeom>
              <a:avLst/>
              <a:gdLst>
                <a:gd name="T0" fmla="*/ 8 w 1037"/>
                <a:gd name="T1" fmla="*/ 61 h 82"/>
                <a:gd name="T2" fmla="*/ 30 w 1037"/>
                <a:gd name="T3" fmla="*/ 48 h 82"/>
                <a:gd name="T4" fmla="*/ 54 w 1037"/>
                <a:gd name="T5" fmla="*/ 31 h 82"/>
                <a:gd name="T6" fmla="*/ 75 w 1037"/>
                <a:gd name="T7" fmla="*/ 17 h 82"/>
                <a:gd name="T8" fmla="*/ 191 w 1037"/>
                <a:gd name="T9" fmla="*/ 31 h 82"/>
                <a:gd name="T10" fmla="*/ 370 w 1037"/>
                <a:gd name="T11" fmla="*/ 51 h 82"/>
                <a:gd name="T12" fmla="*/ 509 w 1037"/>
                <a:gd name="T13" fmla="*/ 48 h 82"/>
                <a:gd name="T14" fmla="*/ 617 w 1037"/>
                <a:gd name="T15" fmla="*/ 33 h 82"/>
                <a:gd name="T16" fmla="*/ 706 w 1037"/>
                <a:gd name="T17" fmla="*/ 15 h 82"/>
                <a:gd name="T18" fmla="*/ 788 w 1037"/>
                <a:gd name="T19" fmla="*/ 2 h 82"/>
                <a:gd name="T20" fmla="*/ 875 w 1037"/>
                <a:gd name="T21" fmla="*/ 4 h 82"/>
                <a:gd name="T22" fmla="*/ 977 w 1037"/>
                <a:gd name="T23" fmla="*/ 28 h 82"/>
                <a:gd name="T24" fmla="*/ 1029 w 1037"/>
                <a:gd name="T25" fmla="*/ 54 h 82"/>
                <a:gd name="T26" fmla="*/ 1009 w 1037"/>
                <a:gd name="T27" fmla="*/ 63 h 82"/>
                <a:gd name="T28" fmla="*/ 991 w 1037"/>
                <a:gd name="T29" fmla="*/ 72 h 82"/>
                <a:gd name="T30" fmla="*/ 975 w 1037"/>
                <a:gd name="T31" fmla="*/ 79 h 82"/>
                <a:gd name="T32" fmla="*/ 957 w 1037"/>
                <a:gd name="T33" fmla="*/ 72 h 82"/>
                <a:gd name="T34" fmla="*/ 923 w 1037"/>
                <a:gd name="T35" fmla="*/ 58 h 82"/>
                <a:gd name="T36" fmla="*/ 885 w 1037"/>
                <a:gd name="T37" fmla="*/ 48 h 82"/>
                <a:gd name="T38" fmla="*/ 846 w 1037"/>
                <a:gd name="T39" fmla="*/ 43 h 82"/>
                <a:gd name="T40" fmla="*/ 802 w 1037"/>
                <a:gd name="T41" fmla="*/ 41 h 82"/>
                <a:gd name="T42" fmla="*/ 756 w 1037"/>
                <a:gd name="T43" fmla="*/ 43 h 82"/>
                <a:gd name="T44" fmla="*/ 712 w 1037"/>
                <a:gd name="T45" fmla="*/ 51 h 82"/>
                <a:gd name="T46" fmla="*/ 669 w 1037"/>
                <a:gd name="T47" fmla="*/ 61 h 82"/>
                <a:gd name="T48" fmla="*/ 623 w 1037"/>
                <a:gd name="T49" fmla="*/ 67 h 82"/>
                <a:gd name="T50" fmla="*/ 547 w 1037"/>
                <a:gd name="T51" fmla="*/ 67 h 82"/>
                <a:gd name="T52" fmla="*/ 452 w 1037"/>
                <a:gd name="T53" fmla="*/ 67 h 82"/>
                <a:gd name="T54" fmla="*/ 346 w 1037"/>
                <a:gd name="T55" fmla="*/ 67 h 82"/>
                <a:gd name="T56" fmla="*/ 239 w 1037"/>
                <a:gd name="T57" fmla="*/ 66 h 82"/>
                <a:gd name="T58" fmla="*/ 141 w 1037"/>
                <a:gd name="T59" fmla="*/ 66 h 82"/>
                <a:gd name="T60" fmla="*/ 61 w 1037"/>
                <a:gd name="T61" fmla="*/ 66 h 82"/>
                <a:gd name="T62" fmla="*/ 12 w 1037"/>
                <a:gd name="T63" fmla="*/ 66 h 82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1037" h="82">
                  <a:moveTo>
                    <a:pt x="0" y="66"/>
                  </a:moveTo>
                  <a:lnTo>
                    <a:pt x="8" y="61"/>
                  </a:lnTo>
                  <a:lnTo>
                    <a:pt x="18" y="56"/>
                  </a:lnTo>
                  <a:lnTo>
                    <a:pt x="30" y="48"/>
                  </a:lnTo>
                  <a:lnTo>
                    <a:pt x="42" y="40"/>
                  </a:lnTo>
                  <a:lnTo>
                    <a:pt x="54" y="31"/>
                  </a:lnTo>
                  <a:lnTo>
                    <a:pt x="65" y="23"/>
                  </a:lnTo>
                  <a:lnTo>
                    <a:pt x="75" y="17"/>
                  </a:lnTo>
                  <a:lnTo>
                    <a:pt x="81" y="12"/>
                  </a:lnTo>
                  <a:lnTo>
                    <a:pt x="191" y="31"/>
                  </a:lnTo>
                  <a:lnTo>
                    <a:pt x="286" y="45"/>
                  </a:lnTo>
                  <a:lnTo>
                    <a:pt x="370" y="51"/>
                  </a:lnTo>
                  <a:lnTo>
                    <a:pt x="444" y="51"/>
                  </a:lnTo>
                  <a:lnTo>
                    <a:pt x="509" y="48"/>
                  </a:lnTo>
                  <a:lnTo>
                    <a:pt x="567" y="41"/>
                  </a:lnTo>
                  <a:lnTo>
                    <a:pt x="617" y="33"/>
                  </a:lnTo>
                  <a:lnTo>
                    <a:pt x="665" y="23"/>
                  </a:lnTo>
                  <a:lnTo>
                    <a:pt x="706" y="15"/>
                  </a:lnTo>
                  <a:lnTo>
                    <a:pt x="748" y="7"/>
                  </a:lnTo>
                  <a:lnTo>
                    <a:pt x="788" y="2"/>
                  </a:lnTo>
                  <a:lnTo>
                    <a:pt x="830" y="0"/>
                  </a:lnTo>
                  <a:lnTo>
                    <a:pt x="875" y="4"/>
                  </a:lnTo>
                  <a:lnTo>
                    <a:pt x="923" y="12"/>
                  </a:lnTo>
                  <a:lnTo>
                    <a:pt x="977" y="28"/>
                  </a:lnTo>
                  <a:lnTo>
                    <a:pt x="1037" y="51"/>
                  </a:lnTo>
                  <a:lnTo>
                    <a:pt x="1029" y="54"/>
                  </a:lnTo>
                  <a:lnTo>
                    <a:pt x="1019" y="59"/>
                  </a:lnTo>
                  <a:lnTo>
                    <a:pt x="1009" y="63"/>
                  </a:lnTo>
                  <a:lnTo>
                    <a:pt x="999" y="67"/>
                  </a:lnTo>
                  <a:lnTo>
                    <a:pt x="991" y="72"/>
                  </a:lnTo>
                  <a:lnTo>
                    <a:pt x="983" y="76"/>
                  </a:lnTo>
                  <a:lnTo>
                    <a:pt x="975" y="79"/>
                  </a:lnTo>
                  <a:lnTo>
                    <a:pt x="971" y="82"/>
                  </a:lnTo>
                  <a:lnTo>
                    <a:pt x="957" y="72"/>
                  </a:lnTo>
                  <a:lnTo>
                    <a:pt x="941" y="64"/>
                  </a:lnTo>
                  <a:lnTo>
                    <a:pt x="923" y="58"/>
                  </a:lnTo>
                  <a:lnTo>
                    <a:pt x="905" y="53"/>
                  </a:lnTo>
                  <a:lnTo>
                    <a:pt x="885" y="48"/>
                  </a:lnTo>
                  <a:lnTo>
                    <a:pt x="866" y="45"/>
                  </a:lnTo>
                  <a:lnTo>
                    <a:pt x="846" y="43"/>
                  </a:lnTo>
                  <a:lnTo>
                    <a:pt x="824" y="41"/>
                  </a:lnTo>
                  <a:lnTo>
                    <a:pt x="802" y="41"/>
                  </a:lnTo>
                  <a:lnTo>
                    <a:pt x="780" y="41"/>
                  </a:lnTo>
                  <a:lnTo>
                    <a:pt x="756" y="43"/>
                  </a:lnTo>
                  <a:lnTo>
                    <a:pt x="734" y="46"/>
                  </a:lnTo>
                  <a:lnTo>
                    <a:pt x="712" y="51"/>
                  </a:lnTo>
                  <a:lnTo>
                    <a:pt x="690" y="54"/>
                  </a:lnTo>
                  <a:lnTo>
                    <a:pt x="669" y="61"/>
                  </a:lnTo>
                  <a:lnTo>
                    <a:pt x="649" y="67"/>
                  </a:lnTo>
                  <a:lnTo>
                    <a:pt x="623" y="67"/>
                  </a:lnTo>
                  <a:lnTo>
                    <a:pt x="587" y="67"/>
                  </a:lnTo>
                  <a:lnTo>
                    <a:pt x="547" y="67"/>
                  </a:lnTo>
                  <a:lnTo>
                    <a:pt x="501" y="67"/>
                  </a:lnTo>
                  <a:lnTo>
                    <a:pt x="452" y="67"/>
                  </a:lnTo>
                  <a:lnTo>
                    <a:pt x="400" y="67"/>
                  </a:lnTo>
                  <a:lnTo>
                    <a:pt x="346" y="67"/>
                  </a:lnTo>
                  <a:lnTo>
                    <a:pt x="292" y="66"/>
                  </a:lnTo>
                  <a:lnTo>
                    <a:pt x="239" y="66"/>
                  </a:lnTo>
                  <a:lnTo>
                    <a:pt x="187" y="66"/>
                  </a:lnTo>
                  <a:lnTo>
                    <a:pt x="141" y="66"/>
                  </a:lnTo>
                  <a:lnTo>
                    <a:pt x="97" y="66"/>
                  </a:lnTo>
                  <a:lnTo>
                    <a:pt x="61" y="66"/>
                  </a:lnTo>
                  <a:lnTo>
                    <a:pt x="32" y="66"/>
                  </a:lnTo>
                  <a:lnTo>
                    <a:pt x="12" y="66"/>
                  </a:lnTo>
                  <a:lnTo>
                    <a:pt x="0" y="66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Freeform 20"/>
            <p:cNvSpPr>
              <a:spLocks/>
            </p:cNvSpPr>
            <p:nvPr/>
          </p:nvSpPr>
          <p:spPr bwMode="auto">
            <a:xfrm>
              <a:off x="5105" y="10919"/>
              <a:ext cx="984" cy="131"/>
            </a:xfrm>
            <a:custGeom>
              <a:avLst/>
              <a:gdLst>
                <a:gd name="T0" fmla="*/ 84 w 984"/>
                <a:gd name="T1" fmla="*/ 41 h 131"/>
                <a:gd name="T2" fmla="*/ 144 w 984"/>
                <a:gd name="T3" fmla="*/ 54 h 131"/>
                <a:gd name="T4" fmla="*/ 197 w 984"/>
                <a:gd name="T5" fmla="*/ 62 h 131"/>
                <a:gd name="T6" fmla="*/ 245 w 984"/>
                <a:gd name="T7" fmla="*/ 67 h 131"/>
                <a:gd name="T8" fmla="*/ 291 w 984"/>
                <a:gd name="T9" fmla="*/ 67 h 131"/>
                <a:gd name="T10" fmla="*/ 337 w 984"/>
                <a:gd name="T11" fmla="*/ 62 h 131"/>
                <a:gd name="T12" fmla="*/ 382 w 984"/>
                <a:gd name="T13" fmla="*/ 54 h 131"/>
                <a:gd name="T14" fmla="*/ 432 w 984"/>
                <a:gd name="T15" fmla="*/ 43 h 131"/>
                <a:gd name="T16" fmla="*/ 486 w 984"/>
                <a:gd name="T17" fmla="*/ 28 h 131"/>
                <a:gd name="T18" fmla="*/ 556 w 984"/>
                <a:gd name="T19" fmla="*/ 15 h 131"/>
                <a:gd name="T20" fmla="*/ 637 w 984"/>
                <a:gd name="T21" fmla="*/ 5 h 131"/>
                <a:gd name="T22" fmla="*/ 721 w 984"/>
                <a:gd name="T23" fmla="*/ 0 h 131"/>
                <a:gd name="T24" fmla="*/ 804 w 984"/>
                <a:gd name="T25" fmla="*/ 5 h 131"/>
                <a:gd name="T26" fmla="*/ 878 w 984"/>
                <a:gd name="T27" fmla="*/ 22 h 131"/>
                <a:gd name="T28" fmla="*/ 938 w 984"/>
                <a:gd name="T29" fmla="*/ 51 h 131"/>
                <a:gd name="T30" fmla="*/ 976 w 984"/>
                <a:gd name="T31" fmla="*/ 97 h 131"/>
                <a:gd name="T32" fmla="*/ 978 w 984"/>
                <a:gd name="T33" fmla="*/ 128 h 131"/>
                <a:gd name="T34" fmla="*/ 966 w 984"/>
                <a:gd name="T35" fmla="*/ 130 h 131"/>
                <a:gd name="T36" fmla="*/ 942 w 984"/>
                <a:gd name="T37" fmla="*/ 120 h 131"/>
                <a:gd name="T38" fmla="*/ 906 w 984"/>
                <a:gd name="T39" fmla="*/ 100 h 131"/>
                <a:gd name="T40" fmla="*/ 864 w 984"/>
                <a:gd name="T41" fmla="*/ 84 h 131"/>
                <a:gd name="T42" fmla="*/ 818 w 984"/>
                <a:gd name="T43" fmla="*/ 72 h 131"/>
                <a:gd name="T44" fmla="*/ 765 w 984"/>
                <a:gd name="T45" fmla="*/ 66 h 131"/>
                <a:gd name="T46" fmla="*/ 705 w 984"/>
                <a:gd name="T47" fmla="*/ 66 h 131"/>
                <a:gd name="T48" fmla="*/ 637 w 984"/>
                <a:gd name="T49" fmla="*/ 74 h 131"/>
                <a:gd name="T50" fmla="*/ 560 w 984"/>
                <a:gd name="T51" fmla="*/ 89 h 131"/>
                <a:gd name="T52" fmla="*/ 486 w 984"/>
                <a:gd name="T53" fmla="*/ 108 h 131"/>
                <a:gd name="T54" fmla="*/ 414 w 984"/>
                <a:gd name="T55" fmla="*/ 116 h 131"/>
                <a:gd name="T56" fmla="*/ 337 w 984"/>
                <a:gd name="T57" fmla="*/ 118 h 131"/>
                <a:gd name="T58" fmla="*/ 259 w 984"/>
                <a:gd name="T59" fmla="*/ 116 h 131"/>
                <a:gd name="T60" fmla="*/ 183 w 984"/>
                <a:gd name="T61" fmla="*/ 110 h 131"/>
                <a:gd name="T62" fmla="*/ 116 w 984"/>
                <a:gd name="T63" fmla="*/ 102 h 131"/>
                <a:gd name="T64" fmla="*/ 58 w 984"/>
                <a:gd name="T65" fmla="*/ 94 h 131"/>
                <a:gd name="T66" fmla="*/ 14 w 984"/>
                <a:gd name="T67" fmla="*/ 87 h 131"/>
                <a:gd name="T68" fmla="*/ 12 w 984"/>
                <a:gd name="T69" fmla="*/ 72 h 131"/>
                <a:gd name="T70" fmla="*/ 42 w 984"/>
                <a:gd name="T71" fmla="*/ 43 h 131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0" t="0" r="r" b="b"/>
              <a:pathLst>
                <a:path w="984" h="131">
                  <a:moveTo>
                    <a:pt x="52" y="33"/>
                  </a:moveTo>
                  <a:lnTo>
                    <a:pt x="84" y="41"/>
                  </a:lnTo>
                  <a:lnTo>
                    <a:pt x="116" y="48"/>
                  </a:lnTo>
                  <a:lnTo>
                    <a:pt x="144" y="54"/>
                  </a:lnTo>
                  <a:lnTo>
                    <a:pt x="171" y="59"/>
                  </a:lnTo>
                  <a:lnTo>
                    <a:pt x="197" y="62"/>
                  </a:lnTo>
                  <a:lnTo>
                    <a:pt x="221" y="66"/>
                  </a:lnTo>
                  <a:lnTo>
                    <a:pt x="245" y="67"/>
                  </a:lnTo>
                  <a:lnTo>
                    <a:pt x="269" y="67"/>
                  </a:lnTo>
                  <a:lnTo>
                    <a:pt x="291" y="67"/>
                  </a:lnTo>
                  <a:lnTo>
                    <a:pt x="313" y="66"/>
                  </a:lnTo>
                  <a:lnTo>
                    <a:pt x="337" y="62"/>
                  </a:lnTo>
                  <a:lnTo>
                    <a:pt x="359" y="59"/>
                  </a:lnTo>
                  <a:lnTo>
                    <a:pt x="382" y="54"/>
                  </a:lnTo>
                  <a:lnTo>
                    <a:pt x="406" y="49"/>
                  </a:lnTo>
                  <a:lnTo>
                    <a:pt x="432" y="43"/>
                  </a:lnTo>
                  <a:lnTo>
                    <a:pt x="458" y="36"/>
                  </a:lnTo>
                  <a:lnTo>
                    <a:pt x="486" y="28"/>
                  </a:lnTo>
                  <a:lnTo>
                    <a:pt x="520" y="22"/>
                  </a:lnTo>
                  <a:lnTo>
                    <a:pt x="556" y="15"/>
                  </a:lnTo>
                  <a:lnTo>
                    <a:pt x="595" y="10"/>
                  </a:lnTo>
                  <a:lnTo>
                    <a:pt x="637" y="5"/>
                  </a:lnTo>
                  <a:lnTo>
                    <a:pt x="679" y="2"/>
                  </a:lnTo>
                  <a:lnTo>
                    <a:pt x="721" y="0"/>
                  </a:lnTo>
                  <a:lnTo>
                    <a:pt x="763" y="2"/>
                  </a:lnTo>
                  <a:lnTo>
                    <a:pt x="804" y="5"/>
                  </a:lnTo>
                  <a:lnTo>
                    <a:pt x="842" y="12"/>
                  </a:lnTo>
                  <a:lnTo>
                    <a:pt x="878" y="22"/>
                  </a:lnTo>
                  <a:lnTo>
                    <a:pt x="910" y="35"/>
                  </a:lnTo>
                  <a:lnTo>
                    <a:pt x="938" y="51"/>
                  </a:lnTo>
                  <a:lnTo>
                    <a:pt x="960" y="72"/>
                  </a:lnTo>
                  <a:lnTo>
                    <a:pt x="976" y="97"/>
                  </a:lnTo>
                  <a:lnTo>
                    <a:pt x="984" y="128"/>
                  </a:lnTo>
                  <a:lnTo>
                    <a:pt x="978" y="128"/>
                  </a:lnTo>
                  <a:lnTo>
                    <a:pt x="972" y="130"/>
                  </a:lnTo>
                  <a:lnTo>
                    <a:pt x="966" y="130"/>
                  </a:lnTo>
                  <a:lnTo>
                    <a:pt x="960" y="131"/>
                  </a:lnTo>
                  <a:lnTo>
                    <a:pt x="942" y="120"/>
                  </a:lnTo>
                  <a:lnTo>
                    <a:pt x="924" y="110"/>
                  </a:lnTo>
                  <a:lnTo>
                    <a:pt x="906" y="100"/>
                  </a:lnTo>
                  <a:lnTo>
                    <a:pt x="886" y="92"/>
                  </a:lnTo>
                  <a:lnTo>
                    <a:pt x="864" y="84"/>
                  </a:lnTo>
                  <a:lnTo>
                    <a:pt x="842" y="77"/>
                  </a:lnTo>
                  <a:lnTo>
                    <a:pt x="818" y="72"/>
                  </a:lnTo>
                  <a:lnTo>
                    <a:pt x="792" y="69"/>
                  </a:lnTo>
                  <a:lnTo>
                    <a:pt x="765" y="66"/>
                  </a:lnTo>
                  <a:lnTo>
                    <a:pt x="737" y="66"/>
                  </a:lnTo>
                  <a:lnTo>
                    <a:pt x="705" y="66"/>
                  </a:lnTo>
                  <a:lnTo>
                    <a:pt x="673" y="69"/>
                  </a:lnTo>
                  <a:lnTo>
                    <a:pt x="637" y="74"/>
                  </a:lnTo>
                  <a:lnTo>
                    <a:pt x="599" y="80"/>
                  </a:lnTo>
                  <a:lnTo>
                    <a:pt x="560" y="89"/>
                  </a:lnTo>
                  <a:lnTo>
                    <a:pt x="518" y="100"/>
                  </a:lnTo>
                  <a:lnTo>
                    <a:pt x="486" y="108"/>
                  </a:lnTo>
                  <a:lnTo>
                    <a:pt x="450" y="113"/>
                  </a:lnTo>
                  <a:lnTo>
                    <a:pt x="414" y="116"/>
                  </a:lnTo>
                  <a:lnTo>
                    <a:pt x="376" y="118"/>
                  </a:lnTo>
                  <a:lnTo>
                    <a:pt x="337" y="118"/>
                  </a:lnTo>
                  <a:lnTo>
                    <a:pt x="299" y="118"/>
                  </a:lnTo>
                  <a:lnTo>
                    <a:pt x="259" y="116"/>
                  </a:lnTo>
                  <a:lnTo>
                    <a:pt x="221" y="113"/>
                  </a:lnTo>
                  <a:lnTo>
                    <a:pt x="183" y="110"/>
                  </a:lnTo>
                  <a:lnTo>
                    <a:pt x="148" y="107"/>
                  </a:lnTo>
                  <a:lnTo>
                    <a:pt x="116" y="102"/>
                  </a:lnTo>
                  <a:lnTo>
                    <a:pt x="84" y="97"/>
                  </a:lnTo>
                  <a:lnTo>
                    <a:pt x="58" y="94"/>
                  </a:lnTo>
                  <a:lnTo>
                    <a:pt x="34" y="90"/>
                  </a:lnTo>
                  <a:lnTo>
                    <a:pt x="14" y="87"/>
                  </a:lnTo>
                  <a:lnTo>
                    <a:pt x="0" y="84"/>
                  </a:lnTo>
                  <a:lnTo>
                    <a:pt x="12" y="72"/>
                  </a:lnTo>
                  <a:lnTo>
                    <a:pt x="28" y="58"/>
                  </a:lnTo>
                  <a:lnTo>
                    <a:pt x="42" y="43"/>
                  </a:lnTo>
                  <a:lnTo>
                    <a:pt x="52" y="33"/>
                  </a:lnTo>
                  <a:close/>
                </a:path>
              </a:pathLst>
            </a:custGeom>
            <a:solidFill>
              <a:srgbClr val="007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1" name="Freeform 21"/>
            <p:cNvSpPr>
              <a:spLocks/>
            </p:cNvSpPr>
            <p:nvPr/>
          </p:nvSpPr>
          <p:spPr bwMode="auto">
            <a:xfrm>
              <a:off x="6254" y="11045"/>
              <a:ext cx="326" cy="28"/>
            </a:xfrm>
            <a:custGeom>
              <a:avLst/>
              <a:gdLst>
                <a:gd name="T0" fmla="*/ 326 w 326"/>
                <a:gd name="T1" fmla="*/ 28 h 28"/>
                <a:gd name="T2" fmla="*/ 0 w 326"/>
                <a:gd name="T3" fmla="*/ 28 h 28"/>
                <a:gd name="T4" fmla="*/ 16 w 326"/>
                <a:gd name="T5" fmla="*/ 22 h 28"/>
                <a:gd name="T6" fmla="*/ 34 w 326"/>
                <a:gd name="T7" fmla="*/ 15 h 28"/>
                <a:gd name="T8" fmla="*/ 53 w 326"/>
                <a:gd name="T9" fmla="*/ 10 h 28"/>
                <a:gd name="T10" fmla="*/ 75 w 326"/>
                <a:gd name="T11" fmla="*/ 7 h 28"/>
                <a:gd name="T12" fmla="*/ 97 w 326"/>
                <a:gd name="T13" fmla="*/ 4 h 28"/>
                <a:gd name="T14" fmla="*/ 119 w 326"/>
                <a:gd name="T15" fmla="*/ 2 h 28"/>
                <a:gd name="T16" fmla="*/ 143 w 326"/>
                <a:gd name="T17" fmla="*/ 0 h 28"/>
                <a:gd name="T18" fmla="*/ 167 w 326"/>
                <a:gd name="T19" fmla="*/ 0 h 28"/>
                <a:gd name="T20" fmla="*/ 191 w 326"/>
                <a:gd name="T21" fmla="*/ 2 h 28"/>
                <a:gd name="T22" fmla="*/ 213 w 326"/>
                <a:gd name="T23" fmla="*/ 4 h 28"/>
                <a:gd name="T24" fmla="*/ 235 w 326"/>
                <a:gd name="T25" fmla="*/ 5 h 28"/>
                <a:gd name="T26" fmla="*/ 256 w 326"/>
                <a:gd name="T27" fmla="*/ 8 h 28"/>
                <a:gd name="T28" fmla="*/ 276 w 326"/>
                <a:gd name="T29" fmla="*/ 12 h 28"/>
                <a:gd name="T30" fmla="*/ 294 w 326"/>
                <a:gd name="T31" fmla="*/ 17 h 28"/>
                <a:gd name="T32" fmla="*/ 312 w 326"/>
                <a:gd name="T33" fmla="*/ 22 h 28"/>
                <a:gd name="T34" fmla="*/ 326 w 326"/>
                <a:gd name="T35" fmla="*/ 28 h 2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326" h="28">
                  <a:moveTo>
                    <a:pt x="326" y="28"/>
                  </a:moveTo>
                  <a:lnTo>
                    <a:pt x="0" y="28"/>
                  </a:lnTo>
                  <a:lnTo>
                    <a:pt x="16" y="22"/>
                  </a:lnTo>
                  <a:lnTo>
                    <a:pt x="34" y="15"/>
                  </a:lnTo>
                  <a:lnTo>
                    <a:pt x="53" y="10"/>
                  </a:lnTo>
                  <a:lnTo>
                    <a:pt x="75" y="7"/>
                  </a:lnTo>
                  <a:lnTo>
                    <a:pt x="97" y="4"/>
                  </a:lnTo>
                  <a:lnTo>
                    <a:pt x="119" y="2"/>
                  </a:lnTo>
                  <a:lnTo>
                    <a:pt x="143" y="0"/>
                  </a:lnTo>
                  <a:lnTo>
                    <a:pt x="167" y="0"/>
                  </a:lnTo>
                  <a:lnTo>
                    <a:pt x="191" y="2"/>
                  </a:lnTo>
                  <a:lnTo>
                    <a:pt x="213" y="4"/>
                  </a:lnTo>
                  <a:lnTo>
                    <a:pt x="235" y="5"/>
                  </a:lnTo>
                  <a:lnTo>
                    <a:pt x="256" y="8"/>
                  </a:lnTo>
                  <a:lnTo>
                    <a:pt x="276" y="12"/>
                  </a:lnTo>
                  <a:lnTo>
                    <a:pt x="294" y="17"/>
                  </a:lnTo>
                  <a:lnTo>
                    <a:pt x="312" y="22"/>
                  </a:lnTo>
                  <a:lnTo>
                    <a:pt x="326" y="28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2" name="Freeform 22"/>
            <p:cNvSpPr>
              <a:spLocks/>
            </p:cNvSpPr>
            <p:nvPr/>
          </p:nvSpPr>
          <p:spPr bwMode="auto">
            <a:xfrm>
              <a:off x="5726" y="11062"/>
              <a:ext cx="177" cy="11"/>
            </a:xfrm>
            <a:custGeom>
              <a:avLst/>
              <a:gdLst>
                <a:gd name="T0" fmla="*/ 0 w 177"/>
                <a:gd name="T1" fmla="*/ 9 h 11"/>
                <a:gd name="T2" fmla="*/ 22 w 177"/>
                <a:gd name="T3" fmla="*/ 5 h 11"/>
                <a:gd name="T4" fmla="*/ 46 w 177"/>
                <a:gd name="T5" fmla="*/ 3 h 11"/>
                <a:gd name="T6" fmla="*/ 72 w 177"/>
                <a:gd name="T7" fmla="*/ 1 h 11"/>
                <a:gd name="T8" fmla="*/ 98 w 177"/>
                <a:gd name="T9" fmla="*/ 0 h 11"/>
                <a:gd name="T10" fmla="*/ 122 w 177"/>
                <a:gd name="T11" fmla="*/ 1 h 11"/>
                <a:gd name="T12" fmla="*/ 144 w 177"/>
                <a:gd name="T13" fmla="*/ 3 h 11"/>
                <a:gd name="T14" fmla="*/ 161 w 177"/>
                <a:gd name="T15" fmla="*/ 6 h 11"/>
                <a:gd name="T16" fmla="*/ 177 w 177"/>
                <a:gd name="T17" fmla="*/ 11 h 11"/>
                <a:gd name="T18" fmla="*/ 0 w 177"/>
                <a:gd name="T19" fmla="*/ 9 h 1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77" h="11">
                  <a:moveTo>
                    <a:pt x="0" y="9"/>
                  </a:moveTo>
                  <a:lnTo>
                    <a:pt x="22" y="5"/>
                  </a:lnTo>
                  <a:lnTo>
                    <a:pt x="46" y="3"/>
                  </a:lnTo>
                  <a:lnTo>
                    <a:pt x="72" y="1"/>
                  </a:lnTo>
                  <a:lnTo>
                    <a:pt x="98" y="0"/>
                  </a:lnTo>
                  <a:lnTo>
                    <a:pt x="122" y="1"/>
                  </a:lnTo>
                  <a:lnTo>
                    <a:pt x="144" y="3"/>
                  </a:lnTo>
                  <a:lnTo>
                    <a:pt x="161" y="6"/>
                  </a:lnTo>
                  <a:lnTo>
                    <a:pt x="177" y="11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3F3F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3" name="Freeform 23"/>
            <p:cNvSpPr>
              <a:spLocks/>
            </p:cNvSpPr>
            <p:nvPr/>
          </p:nvSpPr>
          <p:spPr bwMode="auto">
            <a:xfrm>
              <a:off x="6339" y="10347"/>
              <a:ext cx="675" cy="616"/>
            </a:xfrm>
            <a:custGeom>
              <a:avLst/>
              <a:gdLst>
                <a:gd name="T0" fmla="*/ 0 w 675"/>
                <a:gd name="T1" fmla="*/ 0 h 616"/>
                <a:gd name="T2" fmla="*/ 0 w 675"/>
                <a:gd name="T3" fmla="*/ 548 h 616"/>
                <a:gd name="T4" fmla="*/ 46 w 675"/>
                <a:gd name="T5" fmla="*/ 544 h 616"/>
                <a:gd name="T6" fmla="*/ 92 w 675"/>
                <a:gd name="T7" fmla="*/ 543 h 616"/>
                <a:gd name="T8" fmla="*/ 140 w 675"/>
                <a:gd name="T9" fmla="*/ 546 h 616"/>
                <a:gd name="T10" fmla="*/ 187 w 675"/>
                <a:gd name="T11" fmla="*/ 551 h 616"/>
                <a:gd name="T12" fmla="*/ 235 w 675"/>
                <a:gd name="T13" fmla="*/ 558 h 616"/>
                <a:gd name="T14" fmla="*/ 283 w 675"/>
                <a:gd name="T15" fmla="*/ 566 h 616"/>
                <a:gd name="T16" fmla="*/ 329 w 675"/>
                <a:gd name="T17" fmla="*/ 574 h 616"/>
                <a:gd name="T18" fmla="*/ 374 w 675"/>
                <a:gd name="T19" fmla="*/ 582 h 616"/>
                <a:gd name="T20" fmla="*/ 420 w 675"/>
                <a:gd name="T21" fmla="*/ 592 h 616"/>
                <a:gd name="T22" fmla="*/ 462 w 675"/>
                <a:gd name="T23" fmla="*/ 600 h 616"/>
                <a:gd name="T24" fmla="*/ 504 w 675"/>
                <a:gd name="T25" fmla="*/ 607 h 616"/>
                <a:gd name="T26" fmla="*/ 544 w 675"/>
                <a:gd name="T27" fmla="*/ 613 h 616"/>
                <a:gd name="T28" fmla="*/ 581 w 675"/>
                <a:gd name="T29" fmla="*/ 616 h 616"/>
                <a:gd name="T30" fmla="*/ 615 w 675"/>
                <a:gd name="T31" fmla="*/ 616 h 616"/>
                <a:gd name="T32" fmla="*/ 647 w 675"/>
                <a:gd name="T33" fmla="*/ 615 h 616"/>
                <a:gd name="T34" fmla="*/ 675 w 675"/>
                <a:gd name="T35" fmla="*/ 608 h 616"/>
                <a:gd name="T36" fmla="*/ 496 w 675"/>
                <a:gd name="T37" fmla="*/ 6 h 616"/>
                <a:gd name="T38" fmla="*/ 456 w 675"/>
                <a:gd name="T39" fmla="*/ 16 h 616"/>
                <a:gd name="T40" fmla="*/ 416 w 675"/>
                <a:gd name="T41" fmla="*/ 23 h 616"/>
                <a:gd name="T42" fmla="*/ 378 w 675"/>
                <a:gd name="T43" fmla="*/ 28 h 616"/>
                <a:gd name="T44" fmla="*/ 339 w 675"/>
                <a:gd name="T45" fmla="*/ 31 h 616"/>
                <a:gd name="T46" fmla="*/ 303 w 675"/>
                <a:gd name="T47" fmla="*/ 31 h 616"/>
                <a:gd name="T48" fmla="*/ 265 w 675"/>
                <a:gd name="T49" fmla="*/ 31 h 616"/>
                <a:gd name="T50" fmla="*/ 231 w 675"/>
                <a:gd name="T51" fmla="*/ 29 h 616"/>
                <a:gd name="T52" fmla="*/ 197 w 675"/>
                <a:gd name="T53" fmla="*/ 26 h 616"/>
                <a:gd name="T54" fmla="*/ 165 w 675"/>
                <a:gd name="T55" fmla="*/ 23 h 616"/>
                <a:gd name="T56" fmla="*/ 136 w 675"/>
                <a:gd name="T57" fmla="*/ 19 h 616"/>
                <a:gd name="T58" fmla="*/ 106 w 675"/>
                <a:gd name="T59" fmla="*/ 14 h 616"/>
                <a:gd name="T60" fmla="*/ 80 w 675"/>
                <a:gd name="T61" fmla="*/ 11 h 616"/>
                <a:gd name="T62" fmla="*/ 56 w 675"/>
                <a:gd name="T63" fmla="*/ 6 h 616"/>
                <a:gd name="T64" fmla="*/ 36 w 675"/>
                <a:gd name="T65" fmla="*/ 3 h 616"/>
                <a:gd name="T66" fmla="*/ 16 w 675"/>
                <a:gd name="T67" fmla="*/ 1 h 616"/>
                <a:gd name="T68" fmla="*/ 0 w 675"/>
                <a:gd name="T69" fmla="*/ 0 h 61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675" h="616">
                  <a:moveTo>
                    <a:pt x="0" y="0"/>
                  </a:moveTo>
                  <a:lnTo>
                    <a:pt x="0" y="548"/>
                  </a:lnTo>
                  <a:lnTo>
                    <a:pt x="46" y="544"/>
                  </a:lnTo>
                  <a:lnTo>
                    <a:pt x="92" y="543"/>
                  </a:lnTo>
                  <a:lnTo>
                    <a:pt x="140" y="546"/>
                  </a:lnTo>
                  <a:lnTo>
                    <a:pt x="187" y="551"/>
                  </a:lnTo>
                  <a:lnTo>
                    <a:pt x="235" y="558"/>
                  </a:lnTo>
                  <a:lnTo>
                    <a:pt x="283" y="566"/>
                  </a:lnTo>
                  <a:lnTo>
                    <a:pt x="329" y="574"/>
                  </a:lnTo>
                  <a:lnTo>
                    <a:pt x="374" y="582"/>
                  </a:lnTo>
                  <a:lnTo>
                    <a:pt x="420" y="592"/>
                  </a:lnTo>
                  <a:lnTo>
                    <a:pt x="462" y="600"/>
                  </a:lnTo>
                  <a:lnTo>
                    <a:pt x="504" y="607"/>
                  </a:lnTo>
                  <a:lnTo>
                    <a:pt x="544" y="613"/>
                  </a:lnTo>
                  <a:lnTo>
                    <a:pt x="581" y="616"/>
                  </a:lnTo>
                  <a:lnTo>
                    <a:pt x="615" y="616"/>
                  </a:lnTo>
                  <a:lnTo>
                    <a:pt x="647" y="615"/>
                  </a:lnTo>
                  <a:lnTo>
                    <a:pt x="675" y="608"/>
                  </a:lnTo>
                  <a:lnTo>
                    <a:pt x="496" y="6"/>
                  </a:lnTo>
                  <a:lnTo>
                    <a:pt x="456" y="16"/>
                  </a:lnTo>
                  <a:lnTo>
                    <a:pt x="416" y="23"/>
                  </a:lnTo>
                  <a:lnTo>
                    <a:pt x="378" y="28"/>
                  </a:lnTo>
                  <a:lnTo>
                    <a:pt x="339" y="31"/>
                  </a:lnTo>
                  <a:lnTo>
                    <a:pt x="303" y="31"/>
                  </a:lnTo>
                  <a:lnTo>
                    <a:pt x="265" y="31"/>
                  </a:lnTo>
                  <a:lnTo>
                    <a:pt x="231" y="29"/>
                  </a:lnTo>
                  <a:lnTo>
                    <a:pt x="197" y="26"/>
                  </a:lnTo>
                  <a:lnTo>
                    <a:pt x="165" y="23"/>
                  </a:lnTo>
                  <a:lnTo>
                    <a:pt x="136" y="19"/>
                  </a:lnTo>
                  <a:lnTo>
                    <a:pt x="106" y="14"/>
                  </a:lnTo>
                  <a:lnTo>
                    <a:pt x="80" y="11"/>
                  </a:lnTo>
                  <a:lnTo>
                    <a:pt x="56" y="6"/>
                  </a:lnTo>
                  <a:lnTo>
                    <a:pt x="36" y="3"/>
                  </a:lnTo>
                  <a:lnTo>
                    <a:pt x="16" y="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Freeform 24"/>
            <p:cNvSpPr>
              <a:spLocks/>
            </p:cNvSpPr>
            <p:nvPr/>
          </p:nvSpPr>
          <p:spPr bwMode="auto">
            <a:xfrm>
              <a:off x="6859" y="10391"/>
              <a:ext cx="328" cy="684"/>
            </a:xfrm>
            <a:custGeom>
              <a:avLst/>
              <a:gdLst>
                <a:gd name="T0" fmla="*/ 0 w 328"/>
                <a:gd name="T1" fmla="*/ 0 h 684"/>
                <a:gd name="T2" fmla="*/ 169 w 328"/>
                <a:gd name="T3" fmla="*/ 566 h 684"/>
                <a:gd name="T4" fmla="*/ 177 w 328"/>
                <a:gd name="T5" fmla="*/ 574 h 684"/>
                <a:gd name="T6" fmla="*/ 191 w 328"/>
                <a:gd name="T7" fmla="*/ 587 h 684"/>
                <a:gd name="T8" fmla="*/ 209 w 328"/>
                <a:gd name="T9" fmla="*/ 604 h 684"/>
                <a:gd name="T10" fmla="*/ 229 w 328"/>
                <a:gd name="T11" fmla="*/ 620 h 684"/>
                <a:gd name="T12" fmla="*/ 251 w 328"/>
                <a:gd name="T13" fmla="*/ 638 h 684"/>
                <a:gd name="T14" fmla="*/ 276 w 328"/>
                <a:gd name="T15" fmla="*/ 656 h 684"/>
                <a:gd name="T16" fmla="*/ 302 w 328"/>
                <a:gd name="T17" fmla="*/ 671 h 684"/>
                <a:gd name="T18" fmla="*/ 328 w 328"/>
                <a:gd name="T19" fmla="*/ 684 h 684"/>
                <a:gd name="T20" fmla="*/ 77 w 328"/>
                <a:gd name="T21" fmla="*/ 78 h 684"/>
                <a:gd name="T22" fmla="*/ 69 w 328"/>
                <a:gd name="T23" fmla="*/ 72 h 684"/>
                <a:gd name="T24" fmla="*/ 59 w 328"/>
                <a:gd name="T25" fmla="*/ 62 h 684"/>
                <a:gd name="T26" fmla="*/ 48 w 328"/>
                <a:gd name="T27" fmla="*/ 52 h 684"/>
                <a:gd name="T28" fmla="*/ 36 w 328"/>
                <a:gd name="T29" fmla="*/ 41 h 684"/>
                <a:gd name="T30" fmla="*/ 26 w 328"/>
                <a:gd name="T31" fmla="*/ 29 h 684"/>
                <a:gd name="T32" fmla="*/ 16 w 328"/>
                <a:gd name="T33" fmla="*/ 20 h 684"/>
                <a:gd name="T34" fmla="*/ 6 w 328"/>
                <a:gd name="T35" fmla="*/ 8 h 684"/>
                <a:gd name="T36" fmla="*/ 0 w 328"/>
                <a:gd name="T37" fmla="*/ 0 h 68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328" h="684">
                  <a:moveTo>
                    <a:pt x="0" y="0"/>
                  </a:moveTo>
                  <a:lnTo>
                    <a:pt x="169" y="566"/>
                  </a:lnTo>
                  <a:lnTo>
                    <a:pt x="177" y="574"/>
                  </a:lnTo>
                  <a:lnTo>
                    <a:pt x="191" y="587"/>
                  </a:lnTo>
                  <a:lnTo>
                    <a:pt x="209" y="604"/>
                  </a:lnTo>
                  <a:lnTo>
                    <a:pt x="229" y="620"/>
                  </a:lnTo>
                  <a:lnTo>
                    <a:pt x="251" y="638"/>
                  </a:lnTo>
                  <a:lnTo>
                    <a:pt x="276" y="656"/>
                  </a:lnTo>
                  <a:lnTo>
                    <a:pt x="302" y="671"/>
                  </a:lnTo>
                  <a:lnTo>
                    <a:pt x="328" y="684"/>
                  </a:lnTo>
                  <a:lnTo>
                    <a:pt x="77" y="78"/>
                  </a:lnTo>
                  <a:lnTo>
                    <a:pt x="69" y="72"/>
                  </a:lnTo>
                  <a:lnTo>
                    <a:pt x="59" y="62"/>
                  </a:lnTo>
                  <a:lnTo>
                    <a:pt x="48" y="52"/>
                  </a:lnTo>
                  <a:lnTo>
                    <a:pt x="36" y="41"/>
                  </a:lnTo>
                  <a:lnTo>
                    <a:pt x="26" y="29"/>
                  </a:lnTo>
                  <a:lnTo>
                    <a:pt x="16" y="20"/>
                  </a:lnTo>
                  <a:lnTo>
                    <a:pt x="6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FB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Freeform 25"/>
            <p:cNvSpPr>
              <a:spLocks/>
            </p:cNvSpPr>
            <p:nvPr/>
          </p:nvSpPr>
          <p:spPr bwMode="auto">
            <a:xfrm>
              <a:off x="5344" y="10343"/>
              <a:ext cx="741" cy="630"/>
            </a:xfrm>
            <a:custGeom>
              <a:avLst/>
              <a:gdLst>
                <a:gd name="T0" fmla="*/ 187 w 741"/>
                <a:gd name="T1" fmla="*/ 380 h 630"/>
                <a:gd name="T2" fmla="*/ 98 w 741"/>
                <a:gd name="T3" fmla="*/ 359 h 630"/>
                <a:gd name="T4" fmla="*/ 42 w 741"/>
                <a:gd name="T5" fmla="*/ 321 h 630"/>
                <a:gd name="T6" fmla="*/ 12 w 741"/>
                <a:gd name="T7" fmla="*/ 270 h 630"/>
                <a:gd name="T8" fmla="*/ 0 w 741"/>
                <a:gd name="T9" fmla="*/ 213 h 630"/>
                <a:gd name="T10" fmla="*/ 4 w 741"/>
                <a:gd name="T11" fmla="*/ 153 h 630"/>
                <a:gd name="T12" fmla="*/ 16 w 741"/>
                <a:gd name="T13" fmla="*/ 95 h 630"/>
                <a:gd name="T14" fmla="*/ 30 w 741"/>
                <a:gd name="T15" fmla="*/ 43 h 630"/>
                <a:gd name="T16" fmla="*/ 40 w 741"/>
                <a:gd name="T17" fmla="*/ 0 h 630"/>
                <a:gd name="T18" fmla="*/ 62 w 741"/>
                <a:gd name="T19" fmla="*/ 9 h 630"/>
                <a:gd name="T20" fmla="*/ 82 w 741"/>
                <a:gd name="T21" fmla="*/ 15 h 630"/>
                <a:gd name="T22" fmla="*/ 104 w 741"/>
                <a:gd name="T23" fmla="*/ 22 h 630"/>
                <a:gd name="T24" fmla="*/ 126 w 741"/>
                <a:gd name="T25" fmla="*/ 25 h 630"/>
                <a:gd name="T26" fmla="*/ 147 w 741"/>
                <a:gd name="T27" fmla="*/ 30 h 630"/>
                <a:gd name="T28" fmla="*/ 171 w 741"/>
                <a:gd name="T29" fmla="*/ 33 h 630"/>
                <a:gd name="T30" fmla="*/ 193 w 741"/>
                <a:gd name="T31" fmla="*/ 35 h 630"/>
                <a:gd name="T32" fmla="*/ 215 w 741"/>
                <a:gd name="T33" fmla="*/ 36 h 630"/>
                <a:gd name="T34" fmla="*/ 253 w 741"/>
                <a:gd name="T35" fmla="*/ 36 h 630"/>
                <a:gd name="T36" fmla="*/ 291 w 741"/>
                <a:gd name="T37" fmla="*/ 36 h 630"/>
                <a:gd name="T38" fmla="*/ 329 w 741"/>
                <a:gd name="T39" fmla="*/ 35 h 630"/>
                <a:gd name="T40" fmla="*/ 364 w 741"/>
                <a:gd name="T41" fmla="*/ 32 h 630"/>
                <a:gd name="T42" fmla="*/ 402 w 741"/>
                <a:gd name="T43" fmla="*/ 28 h 630"/>
                <a:gd name="T44" fmla="*/ 438 w 741"/>
                <a:gd name="T45" fmla="*/ 25 h 630"/>
                <a:gd name="T46" fmla="*/ 474 w 741"/>
                <a:gd name="T47" fmla="*/ 23 h 630"/>
                <a:gd name="T48" fmla="*/ 508 w 741"/>
                <a:gd name="T49" fmla="*/ 22 h 630"/>
                <a:gd name="T50" fmla="*/ 541 w 741"/>
                <a:gd name="T51" fmla="*/ 22 h 630"/>
                <a:gd name="T52" fmla="*/ 573 w 741"/>
                <a:gd name="T53" fmla="*/ 25 h 630"/>
                <a:gd name="T54" fmla="*/ 605 w 741"/>
                <a:gd name="T55" fmla="*/ 28 h 630"/>
                <a:gd name="T56" fmla="*/ 635 w 741"/>
                <a:gd name="T57" fmla="*/ 35 h 630"/>
                <a:gd name="T58" fmla="*/ 665 w 741"/>
                <a:gd name="T59" fmla="*/ 46 h 630"/>
                <a:gd name="T60" fmla="*/ 691 w 741"/>
                <a:gd name="T61" fmla="*/ 59 h 630"/>
                <a:gd name="T62" fmla="*/ 717 w 741"/>
                <a:gd name="T63" fmla="*/ 77 h 630"/>
                <a:gd name="T64" fmla="*/ 741 w 741"/>
                <a:gd name="T65" fmla="*/ 99 h 630"/>
                <a:gd name="T66" fmla="*/ 741 w 741"/>
                <a:gd name="T67" fmla="*/ 630 h 630"/>
                <a:gd name="T68" fmla="*/ 701 w 741"/>
                <a:gd name="T69" fmla="*/ 606 h 630"/>
                <a:gd name="T70" fmla="*/ 661 w 741"/>
                <a:gd name="T71" fmla="*/ 586 h 630"/>
                <a:gd name="T72" fmla="*/ 621 w 741"/>
                <a:gd name="T73" fmla="*/ 571 h 630"/>
                <a:gd name="T74" fmla="*/ 581 w 741"/>
                <a:gd name="T75" fmla="*/ 562 h 630"/>
                <a:gd name="T76" fmla="*/ 543 w 741"/>
                <a:gd name="T77" fmla="*/ 553 h 630"/>
                <a:gd name="T78" fmla="*/ 508 w 741"/>
                <a:gd name="T79" fmla="*/ 548 h 630"/>
                <a:gd name="T80" fmla="*/ 472 w 741"/>
                <a:gd name="T81" fmla="*/ 544 h 630"/>
                <a:gd name="T82" fmla="*/ 438 w 741"/>
                <a:gd name="T83" fmla="*/ 539 h 630"/>
                <a:gd name="T84" fmla="*/ 408 w 741"/>
                <a:gd name="T85" fmla="*/ 532 h 630"/>
                <a:gd name="T86" fmla="*/ 378 w 741"/>
                <a:gd name="T87" fmla="*/ 526 h 630"/>
                <a:gd name="T88" fmla="*/ 350 w 741"/>
                <a:gd name="T89" fmla="*/ 514 h 630"/>
                <a:gd name="T90" fmla="*/ 327 w 741"/>
                <a:gd name="T91" fmla="*/ 499 h 630"/>
                <a:gd name="T92" fmla="*/ 305 w 741"/>
                <a:gd name="T93" fmla="*/ 480 h 630"/>
                <a:gd name="T94" fmla="*/ 287 w 741"/>
                <a:gd name="T95" fmla="*/ 455 h 630"/>
                <a:gd name="T96" fmla="*/ 273 w 741"/>
                <a:gd name="T97" fmla="*/ 423 h 630"/>
                <a:gd name="T98" fmla="*/ 261 w 741"/>
                <a:gd name="T99" fmla="*/ 382 h 630"/>
                <a:gd name="T100" fmla="*/ 251 w 741"/>
                <a:gd name="T101" fmla="*/ 382 h 630"/>
                <a:gd name="T102" fmla="*/ 241 w 741"/>
                <a:gd name="T103" fmla="*/ 382 h 630"/>
                <a:gd name="T104" fmla="*/ 231 w 741"/>
                <a:gd name="T105" fmla="*/ 382 h 630"/>
                <a:gd name="T106" fmla="*/ 221 w 741"/>
                <a:gd name="T107" fmla="*/ 382 h 630"/>
                <a:gd name="T108" fmla="*/ 213 w 741"/>
                <a:gd name="T109" fmla="*/ 382 h 630"/>
                <a:gd name="T110" fmla="*/ 203 w 741"/>
                <a:gd name="T111" fmla="*/ 382 h 630"/>
                <a:gd name="T112" fmla="*/ 195 w 741"/>
                <a:gd name="T113" fmla="*/ 380 h 630"/>
                <a:gd name="T114" fmla="*/ 187 w 741"/>
                <a:gd name="T115" fmla="*/ 380 h 630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741" h="630">
                  <a:moveTo>
                    <a:pt x="187" y="380"/>
                  </a:moveTo>
                  <a:lnTo>
                    <a:pt x="98" y="359"/>
                  </a:lnTo>
                  <a:lnTo>
                    <a:pt x="42" y="321"/>
                  </a:lnTo>
                  <a:lnTo>
                    <a:pt x="12" y="270"/>
                  </a:lnTo>
                  <a:lnTo>
                    <a:pt x="0" y="213"/>
                  </a:lnTo>
                  <a:lnTo>
                    <a:pt x="4" y="153"/>
                  </a:lnTo>
                  <a:lnTo>
                    <a:pt x="16" y="95"/>
                  </a:lnTo>
                  <a:lnTo>
                    <a:pt x="30" y="43"/>
                  </a:lnTo>
                  <a:lnTo>
                    <a:pt x="40" y="0"/>
                  </a:lnTo>
                  <a:lnTo>
                    <a:pt x="62" y="9"/>
                  </a:lnTo>
                  <a:lnTo>
                    <a:pt x="82" y="15"/>
                  </a:lnTo>
                  <a:lnTo>
                    <a:pt x="104" y="22"/>
                  </a:lnTo>
                  <a:lnTo>
                    <a:pt x="126" y="25"/>
                  </a:lnTo>
                  <a:lnTo>
                    <a:pt x="147" y="30"/>
                  </a:lnTo>
                  <a:lnTo>
                    <a:pt x="171" y="33"/>
                  </a:lnTo>
                  <a:lnTo>
                    <a:pt x="193" y="35"/>
                  </a:lnTo>
                  <a:lnTo>
                    <a:pt x="215" y="36"/>
                  </a:lnTo>
                  <a:lnTo>
                    <a:pt x="253" y="36"/>
                  </a:lnTo>
                  <a:lnTo>
                    <a:pt x="291" y="36"/>
                  </a:lnTo>
                  <a:lnTo>
                    <a:pt x="329" y="35"/>
                  </a:lnTo>
                  <a:lnTo>
                    <a:pt x="364" y="32"/>
                  </a:lnTo>
                  <a:lnTo>
                    <a:pt x="402" y="28"/>
                  </a:lnTo>
                  <a:lnTo>
                    <a:pt x="438" y="25"/>
                  </a:lnTo>
                  <a:lnTo>
                    <a:pt x="474" y="23"/>
                  </a:lnTo>
                  <a:lnTo>
                    <a:pt x="508" y="22"/>
                  </a:lnTo>
                  <a:lnTo>
                    <a:pt x="541" y="22"/>
                  </a:lnTo>
                  <a:lnTo>
                    <a:pt x="573" y="25"/>
                  </a:lnTo>
                  <a:lnTo>
                    <a:pt x="605" y="28"/>
                  </a:lnTo>
                  <a:lnTo>
                    <a:pt x="635" y="35"/>
                  </a:lnTo>
                  <a:lnTo>
                    <a:pt x="665" y="46"/>
                  </a:lnTo>
                  <a:lnTo>
                    <a:pt x="691" y="59"/>
                  </a:lnTo>
                  <a:lnTo>
                    <a:pt x="717" y="77"/>
                  </a:lnTo>
                  <a:lnTo>
                    <a:pt x="741" y="99"/>
                  </a:lnTo>
                  <a:lnTo>
                    <a:pt x="741" y="630"/>
                  </a:lnTo>
                  <a:lnTo>
                    <a:pt x="701" y="606"/>
                  </a:lnTo>
                  <a:lnTo>
                    <a:pt x="661" y="586"/>
                  </a:lnTo>
                  <a:lnTo>
                    <a:pt x="621" y="571"/>
                  </a:lnTo>
                  <a:lnTo>
                    <a:pt x="581" y="562"/>
                  </a:lnTo>
                  <a:lnTo>
                    <a:pt x="543" y="553"/>
                  </a:lnTo>
                  <a:lnTo>
                    <a:pt x="508" y="548"/>
                  </a:lnTo>
                  <a:lnTo>
                    <a:pt x="472" y="544"/>
                  </a:lnTo>
                  <a:lnTo>
                    <a:pt x="438" y="539"/>
                  </a:lnTo>
                  <a:lnTo>
                    <a:pt x="408" y="532"/>
                  </a:lnTo>
                  <a:lnTo>
                    <a:pt x="378" y="526"/>
                  </a:lnTo>
                  <a:lnTo>
                    <a:pt x="350" y="514"/>
                  </a:lnTo>
                  <a:lnTo>
                    <a:pt x="327" y="499"/>
                  </a:lnTo>
                  <a:lnTo>
                    <a:pt x="305" y="480"/>
                  </a:lnTo>
                  <a:lnTo>
                    <a:pt x="287" y="455"/>
                  </a:lnTo>
                  <a:lnTo>
                    <a:pt x="273" y="423"/>
                  </a:lnTo>
                  <a:lnTo>
                    <a:pt x="261" y="382"/>
                  </a:lnTo>
                  <a:lnTo>
                    <a:pt x="251" y="382"/>
                  </a:lnTo>
                  <a:lnTo>
                    <a:pt x="241" y="382"/>
                  </a:lnTo>
                  <a:lnTo>
                    <a:pt x="231" y="382"/>
                  </a:lnTo>
                  <a:lnTo>
                    <a:pt x="221" y="382"/>
                  </a:lnTo>
                  <a:lnTo>
                    <a:pt x="213" y="382"/>
                  </a:lnTo>
                  <a:lnTo>
                    <a:pt x="203" y="382"/>
                  </a:lnTo>
                  <a:lnTo>
                    <a:pt x="195" y="380"/>
                  </a:lnTo>
                  <a:lnTo>
                    <a:pt x="187" y="38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Freeform 26"/>
            <p:cNvSpPr>
              <a:spLocks/>
            </p:cNvSpPr>
            <p:nvPr/>
          </p:nvSpPr>
          <p:spPr bwMode="auto">
            <a:xfrm>
              <a:off x="5352" y="10659"/>
              <a:ext cx="321" cy="206"/>
            </a:xfrm>
            <a:custGeom>
              <a:avLst/>
              <a:gdLst>
                <a:gd name="T0" fmla="*/ 0 w 321"/>
                <a:gd name="T1" fmla="*/ 0 h 206"/>
                <a:gd name="T2" fmla="*/ 16 w 321"/>
                <a:gd name="T3" fmla="*/ 18 h 206"/>
                <a:gd name="T4" fmla="*/ 36 w 321"/>
                <a:gd name="T5" fmla="*/ 35 h 206"/>
                <a:gd name="T6" fmla="*/ 60 w 321"/>
                <a:gd name="T7" fmla="*/ 49 h 206"/>
                <a:gd name="T8" fmla="*/ 88 w 321"/>
                <a:gd name="T9" fmla="*/ 61 h 206"/>
                <a:gd name="T10" fmla="*/ 122 w 321"/>
                <a:gd name="T11" fmla="*/ 72 h 206"/>
                <a:gd name="T12" fmla="*/ 155 w 321"/>
                <a:gd name="T13" fmla="*/ 79 h 206"/>
                <a:gd name="T14" fmla="*/ 195 w 321"/>
                <a:gd name="T15" fmla="*/ 84 h 206"/>
                <a:gd name="T16" fmla="*/ 235 w 321"/>
                <a:gd name="T17" fmla="*/ 84 h 206"/>
                <a:gd name="T18" fmla="*/ 237 w 321"/>
                <a:gd name="T19" fmla="*/ 97 h 206"/>
                <a:gd name="T20" fmla="*/ 241 w 321"/>
                <a:gd name="T21" fmla="*/ 113 h 206"/>
                <a:gd name="T22" fmla="*/ 247 w 321"/>
                <a:gd name="T23" fmla="*/ 128 h 206"/>
                <a:gd name="T24" fmla="*/ 255 w 321"/>
                <a:gd name="T25" fmla="*/ 144 h 206"/>
                <a:gd name="T26" fmla="*/ 265 w 321"/>
                <a:gd name="T27" fmla="*/ 162 h 206"/>
                <a:gd name="T28" fmla="*/ 281 w 321"/>
                <a:gd name="T29" fmla="*/ 177 h 206"/>
                <a:gd name="T30" fmla="*/ 299 w 321"/>
                <a:gd name="T31" fmla="*/ 193 h 206"/>
                <a:gd name="T32" fmla="*/ 321 w 321"/>
                <a:gd name="T33" fmla="*/ 206 h 206"/>
                <a:gd name="T34" fmla="*/ 289 w 321"/>
                <a:gd name="T35" fmla="*/ 201 h 206"/>
                <a:gd name="T36" fmla="*/ 259 w 321"/>
                <a:gd name="T37" fmla="*/ 196 h 206"/>
                <a:gd name="T38" fmla="*/ 231 w 321"/>
                <a:gd name="T39" fmla="*/ 190 h 206"/>
                <a:gd name="T40" fmla="*/ 203 w 321"/>
                <a:gd name="T41" fmla="*/ 182 h 206"/>
                <a:gd name="T42" fmla="*/ 175 w 321"/>
                <a:gd name="T43" fmla="*/ 172 h 206"/>
                <a:gd name="T44" fmla="*/ 151 w 321"/>
                <a:gd name="T45" fmla="*/ 162 h 206"/>
                <a:gd name="T46" fmla="*/ 127 w 321"/>
                <a:gd name="T47" fmla="*/ 151 h 206"/>
                <a:gd name="T48" fmla="*/ 106 w 321"/>
                <a:gd name="T49" fmla="*/ 138 h 206"/>
                <a:gd name="T50" fmla="*/ 86 w 321"/>
                <a:gd name="T51" fmla="*/ 124 h 206"/>
                <a:gd name="T52" fmla="*/ 66 w 321"/>
                <a:gd name="T53" fmla="*/ 110 h 206"/>
                <a:gd name="T54" fmla="*/ 50 w 321"/>
                <a:gd name="T55" fmla="*/ 95 h 206"/>
                <a:gd name="T56" fmla="*/ 36 w 321"/>
                <a:gd name="T57" fmla="*/ 77 h 206"/>
                <a:gd name="T58" fmla="*/ 24 w 321"/>
                <a:gd name="T59" fmla="*/ 61 h 206"/>
                <a:gd name="T60" fmla="*/ 14 w 321"/>
                <a:gd name="T61" fmla="*/ 41 h 206"/>
                <a:gd name="T62" fmla="*/ 6 w 321"/>
                <a:gd name="T63" fmla="*/ 21 h 206"/>
                <a:gd name="T64" fmla="*/ 0 w 321"/>
                <a:gd name="T65" fmla="*/ 0 h 20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321" h="206">
                  <a:moveTo>
                    <a:pt x="0" y="0"/>
                  </a:moveTo>
                  <a:lnTo>
                    <a:pt x="16" y="18"/>
                  </a:lnTo>
                  <a:lnTo>
                    <a:pt x="36" y="35"/>
                  </a:lnTo>
                  <a:lnTo>
                    <a:pt x="60" y="49"/>
                  </a:lnTo>
                  <a:lnTo>
                    <a:pt x="88" y="61"/>
                  </a:lnTo>
                  <a:lnTo>
                    <a:pt x="122" y="72"/>
                  </a:lnTo>
                  <a:lnTo>
                    <a:pt x="155" y="79"/>
                  </a:lnTo>
                  <a:lnTo>
                    <a:pt x="195" y="84"/>
                  </a:lnTo>
                  <a:lnTo>
                    <a:pt x="235" y="84"/>
                  </a:lnTo>
                  <a:lnTo>
                    <a:pt x="237" y="97"/>
                  </a:lnTo>
                  <a:lnTo>
                    <a:pt x="241" y="113"/>
                  </a:lnTo>
                  <a:lnTo>
                    <a:pt x="247" y="128"/>
                  </a:lnTo>
                  <a:lnTo>
                    <a:pt x="255" y="144"/>
                  </a:lnTo>
                  <a:lnTo>
                    <a:pt x="265" y="162"/>
                  </a:lnTo>
                  <a:lnTo>
                    <a:pt x="281" y="177"/>
                  </a:lnTo>
                  <a:lnTo>
                    <a:pt x="299" y="193"/>
                  </a:lnTo>
                  <a:lnTo>
                    <a:pt x="321" y="206"/>
                  </a:lnTo>
                  <a:lnTo>
                    <a:pt x="289" y="201"/>
                  </a:lnTo>
                  <a:lnTo>
                    <a:pt x="259" y="196"/>
                  </a:lnTo>
                  <a:lnTo>
                    <a:pt x="231" y="190"/>
                  </a:lnTo>
                  <a:lnTo>
                    <a:pt x="203" y="182"/>
                  </a:lnTo>
                  <a:lnTo>
                    <a:pt x="175" y="172"/>
                  </a:lnTo>
                  <a:lnTo>
                    <a:pt x="151" y="162"/>
                  </a:lnTo>
                  <a:lnTo>
                    <a:pt x="127" y="151"/>
                  </a:lnTo>
                  <a:lnTo>
                    <a:pt x="106" y="138"/>
                  </a:lnTo>
                  <a:lnTo>
                    <a:pt x="86" y="124"/>
                  </a:lnTo>
                  <a:lnTo>
                    <a:pt x="66" y="110"/>
                  </a:lnTo>
                  <a:lnTo>
                    <a:pt x="50" y="95"/>
                  </a:lnTo>
                  <a:lnTo>
                    <a:pt x="36" y="77"/>
                  </a:lnTo>
                  <a:lnTo>
                    <a:pt x="24" y="61"/>
                  </a:lnTo>
                  <a:lnTo>
                    <a:pt x="14" y="41"/>
                  </a:lnTo>
                  <a:lnTo>
                    <a:pt x="6" y="2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2B2B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7" name="Freeform 27"/>
            <p:cNvSpPr>
              <a:spLocks/>
            </p:cNvSpPr>
            <p:nvPr/>
          </p:nvSpPr>
          <p:spPr bwMode="auto">
            <a:xfrm>
              <a:off x="5165" y="10365"/>
              <a:ext cx="683" cy="605"/>
            </a:xfrm>
            <a:custGeom>
              <a:avLst/>
              <a:gdLst>
                <a:gd name="T0" fmla="*/ 171 w 683"/>
                <a:gd name="T1" fmla="*/ 0 h 605"/>
                <a:gd name="T2" fmla="*/ 191 w 683"/>
                <a:gd name="T3" fmla="*/ 3 h 605"/>
                <a:gd name="T4" fmla="*/ 48 w 683"/>
                <a:gd name="T5" fmla="*/ 477 h 605"/>
                <a:gd name="T6" fmla="*/ 64 w 683"/>
                <a:gd name="T7" fmla="*/ 504 h 605"/>
                <a:gd name="T8" fmla="*/ 86 w 683"/>
                <a:gd name="T9" fmla="*/ 525 h 605"/>
                <a:gd name="T10" fmla="*/ 109 w 683"/>
                <a:gd name="T11" fmla="*/ 543 h 605"/>
                <a:gd name="T12" fmla="*/ 139 w 683"/>
                <a:gd name="T13" fmla="*/ 554 h 605"/>
                <a:gd name="T14" fmla="*/ 171 w 683"/>
                <a:gd name="T15" fmla="*/ 562 h 605"/>
                <a:gd name="T16" fmla="*/ 205 w 683"/>
                <a:gd name="T17" fmla="*/ 567 h 605"/>
                <a:gd name="T18" fmla="*/ 241 w 683"/>
                <a:gd name="T19" fmla="*/ 571 h 605"/>
                <a:gd name="T20" fmla="*/ 279 w 683"/>
                <a:gd name="T21" fmla="*/ 569 h 605"/>
                <a:gd name="T22" fmla="*/ 316 w 683"/>
                <a:gd name="T23" fmla="*/ 566 h 605"/>
                <a:gd name="T24" fmla="*/ 356 w 683"/>
                <a:gd name="T25" fmla="*/ 562 h 605"/>
                <a:gd name="T26" fmla="*/ 394 w 683"/>
                <a:gd name="T27" fmla="*/ 556 h 605"/>
                <a:gd name="T28" fmla="*/ 432 w 683"/>
                <a:gd name="T29" fmla="*/ 549 h 605"/>
                <a:gd name="T30" fmla="*/ 470 w 683"/>
                <a:gd name="T31" fmla="*/ 543 h 605"/>
                <a:gd name="T32" fmla="*/ 504 w 683"/>
                <a:gd name="T33" fmla="*/ 536 h 605"/>
                <a:gd name="T34" fmla="*/ 537 w 683"/>
                <a:gd name="T35" fmla="*/ 530 h 605"/>
                <a:gd name="T36" fmla="*/ 567 w 683"/>
                <a:gd name="T37" fmla="*/ 525 h 605"/>
                <a:gd name="T38" fmla="*/ 581 w 683"/>
                <a:gd name="T39" fmla="*/ 526 h 605"/>
                <a:gd name="T40" fmla="*/ 595 w 683"/>
                <a:gd name="T41" fmla="*/ 528 h 605"/>
                <a:gd name="T42" fmla="*/ 609 w 683"/>
                <a:gd name="T43" fmla="*/ 528 h 605"/>
                <a:gd name="T44" fmla="*/ 623 w 683"/>
                <a:gd name="T45" fmla="*/ 530 h 605"/>
                <a:gd name="T46" fmla="*/ 635 w 683"/>
                <a:gd name="T47" fmla="*/ 533 h 605"/>
                <a:gd name="T48" fmla="*/ 649 w 683"/>
                <a:gd name="T49" fmla="*/ 535 h 605"/>
                <a:gd name="T50" fmla="*/ 665 w 683"/>
                <a:gd name="T51" fmla="*/ 538 h 605"/>
                <a:gd name="T52" fmla="*/ 683 w 683"/>
                <a:gd name="T53" fmla="*/ 541 h 605"/>
                <a:gd name="T54" fmla="*/ 629 w 683"/>
                <a:gd name="T55" fmla="*/ 541 h 605"/>
                <a:gd name="T56" fmla="*/ 577 w 683"/>
                <a:gd name="T57" fmla="*/ 544 h 605"/>
                <a:gd name="T58" fmla="*/ 531 w 683"/>
                <a:gd name="T59" fmla="*/ 549 h 605"/>
                <a:gd name="T60" fmla="*/ 490 w 683"/>
                <a:gd name="T61" fmla="*/ 556 h 605"/>
                <a:gd name="T62" fmla="*/ 450 w 683"/>
                <a:gd name="T63" fmla="*/ 564 h 605"/>
                <a:gd name="T64" fmla="*/ 412 w 683"/>
                <a:gd name="T65" fmla="*/ 572 h 605"/>
                <a:gd name="T66" fmla="*/ 374 w 683"/>
                <a:gd name="T67" fmla="*/ 580 h 605"/>
                <a:gd name="T68" fmla="*/ 338 w 683"/>
                <a:gd name="T69" fmla="*/ 589 h 605"/>
                <a:gd name="T70" fmla="*/ 303 w 683"/>
                <a:gd name="T71" fmla="*/ 595 h 605"/>
                <a:gd name="T72" fmla="*/ 267 w 683"/>
                <a:gd name="T73" fmla="*/ 602 h 605"/>
                <a:gd name="T74" fmla="*/ 229 w 683"/>
                <a:gd name="T75" fmla="*/ 605 h 605"/>
                <a:gd name="T76" fmla="*/ 189 w 683"/>
                <a:gd name="T77" fmla="*/ 605 h 605"/>
                <a:gd name="T78" fmla="*/ 147 w 683"/>
                <a:gd name="T79" fmla="*/ 603 h 605"/>
                <a:gd name="T80" fmla="*/ 102 w 683"/>
                <a:gd name="T81" fmla="*/ 597 h 605"/>
                <a:gd name="T82" fmla="*/ 54 w 683"/>
                <a:gd name="T83" fmla="*/ 585 h 605"/>
                <a:gd name="T84" fmla="*/ 0 w 683"/>
                <a:gd name="T85" fmla="*/ 571 h 605"/>
                <a:gd name="T86" fmla="*/ 171 w 683"/>
                <a:gd name="T87" fmla="*/ 0 h 605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0" t="0" r="r" b="b"/>
              <a:pathLst>
                <a:path w="683" h="605">
                  <a:moveTo>
                    <a:pt x="171" y="0"/>
                  </a:moveTo>
                  <a:lnTo>
                    <a:pt x="191" y="3"/>
                  </a:lnTo>
                  <a:lnTo>
                    <a:pt x="48" y="477"/>
                  </a:lnTo>
                  <a:lnTo>
                    <a:pt x="64" y="504"/>
                  </a:lnTo>
                  <a:lnTo>
                    <a:pt x="86" y="525"/>
                  </a:lnTo>
                  <a:lnTo>
                    <a:pt x="109" y="543"/>
                  </a:lnTo>
                  <a:lnTo>
                    <a:pt x="139" y="554"/>
                  </a:lnTo>
                  <a:lnTo>
                    <a:pt x="171" y="562"/>
                  </a:lnTo>
                  <a:lnTo>
                    <a:pt x="205" y="567"/>
                  </a:lnTo>
                  <a:lnTo>
                    <a:pt x="241" y="571"/>
                  </a:lnTo>
                  <a:lnTo>
                    <a:pt x="279" y="569"/>
                  </a:lnTo>
                  <a:lnTo>
                    <a:pt x="316" y="566"/>
                  </a:lnTo>
                  <a:lnTo>
                    <a:pt x="356" y="562"/>
                  </a:lnTo>
                  <a:lnTo>
                    <a:pt x="394" y="556"/>
                  </a:lnTo>
                  <a:lnTo>
                    <a:pt x="432" y="549"/>
                  </a:lnTo>
                  <a:lnTo>
                    <a:pt x="470" y="543"/>
                  </a:lnTo>
                  <a:lnTo>
                    <a:pt x="504" y="536"/>
                  </a:lnTo>
                  <a:lnTo>
                    <a:pt x="537" y="530"/>
                  </a:lnTo>
                  <a:lnTo>
                    <a:pt x="567" y="525"/>
                  </a:lnTo>
                  <a:lnTo>
                    <a:pt x="581" y="526"/>
                  </a:lnTo>
                  <a:lnTo>
                    <a:pt x="595" y="528"/>
                  </a:lnTo>
                  <a:lnTo>
                    <a:pt x="609" y="528"/>
                  </a:lnTo>
                  <a:lnTo>
                    <a:pt x="623" y="530"/>
                  </a:lnTo>
                  <a:lnTo>
                    <a:pt x="635" y="533"/>
                  </a:lnTo>
                  <a:lnTo>
                    <a:pt x="649" y="535"/>
                  </a:lnTo>
                  <a:lnTo>
                    <a:pt x="665" y="538"/>
                  </a:lnTo>
                  <a:lnTo>
                    <a:pt x="683" y="541"/>
                  </a:lnTo>
                  <a:lnTo>
                    <a:pt x="629" y="541"/>
                  </a:lnTo>
                  <a:lnTo>
                    <a:pt x="577" y="544"/>
                  </a:lnTo>
                  <a:lnTo>
                    <a:pt x="531" y="549"/>
                  </a:lnTo>
                  <a:lnTo>
                    <a:pt x="490" y="556"/>
                  </a:lnTo>
                  <a:lnTo>
                    <a:pt x="450" y="564"/>
                  </a:lnTo>
                  <a:lnTo>
                    <a:pt x="412" y="572"/>
                  </a:lnTo>
                  <a:lnTo>
                    <a:pt x="374" y="580"/>
                  </a:lnTo>
                  <a:lnTo>
                    <a:pt x="338" y="589"/>
                  </a:lnTo>
                  <a:lnTo>
                    <a:pt x="303" y="595"/>
                  </a:lnTo>
                  <a:lnTo>
                    <a:pt x="267" y="602"/>
                  </a:lnTo>
                  <a:lnTo>
                    <a:pt x="229" y="605"/>
                  </a:lnTo>
                  <a:lnTo>
                    <a:pt x="189" y="605"/>
                  </a:lnTo>
                  <a:lnTo>
                    <a:pt x="147" y="603"/>
                  </a:lnTo>
                  <a:lnTo>
                    <a:pt x="102" y="597"/>
                  </a:lnTo>
                  <a:lnTo>
                    <a:pt x="54" y="585"/>
                  </a:lnTo>
                  <a:lnTo>
                    <a:pt x="0" y="571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Freeform 28"/>
            <p:cNvSpPr>
              <a:spLocks/>
            </p:cNvSpPr>
            <p:nvPr/>
          </p:nvSpPr>
          <p:spPr bwMode="auto">
            <a:xfrm>
              <a:off x="6100" y="10347"/>
              <a:ext cx="239" cy="636"/>
            </a:xfrm>
            <a:custGeom>
              <a:avLst/>
              <a:gdLst>
                <a:gd name="T0" fmla="*/ 0 w 239"/>
                <a:gd name="T1" fmla="*/ 106 h 636"/>
                <a:gd name="T2" fmla="*/ 38 w 239"/>
                <a:gd name="T3" fmla="*/ 78 h 636"/>
                <a:gd name="T4" fmla="*/ 72 w 239"/>
                <a:gd name="T5" fmla="*/ 55 h 636"/>
                <a:gd name="T6" fmla="*/ 104 w 239"/>
                <a:gd name="T7" fmla="*/ 37 h 636"/>
                <a:gd name="T8" fmla="*/ 134 w 239"/>
                <a:gd name="T9" fmla="*/ 23 h 636"/>
                <a:gd name="T10" fmla="*/ 162 w 239"/>
                <a:gd name="T11" fmla="*/ 13 h 636"/>
                <a:gd name="T12" fmla="*/ 190 w 239"/>
                <a:gd name="T13" fmla="*/ 5 h 636"/>
                <a:gd name="T14" fmla="*/ 215 w 239"/>
                <a:gd name="T15" fmla="*/ 1 h 636"/>
                <a:gd name="T16" fmla="*/ 239 w 239"/>
                <a:gd name="T17" fmla="*/ 0 h 636"/>
                <a:gd name="T18" fmla="*/ 239 w 239"/>
                <a:gd name="T19" fmla="*/ 548 h 636"/>
                <a:gd name="T20" fmla="*/ 211 w 239"/>
                <a:gd name="T21" fmla="*/ 551 h 636"/>
                <a:gd name="T22" fmla="*/ 184 w 239"/>
                <a:gd name="T23" fmla="*/ 556 h 636"/>
                <a:gd name="T24" fmla="*/ 154 w 239"/>
                <a:gd name="T25" fmla="*/ 564 h 636"/>
                <a:gd name="T26" fmla="*/ 124 w 239"/>
                <a:gd name="T27" fmla="*/ 572 h 636"/>
                <a:gd name="T28" fmla="*/ 94 w 239"/>
                <a:gd name="T29" fmla="*/ 584 h 636"/>
                <a:gd name="T30" fmla="*/ 62 w 239"/>
                <a:gd name="T31" fmla="*/ 598 h 636"/>
                <a:gd name="T32" fmla="*/ 32 w 239"/>
                <a:gd name="T33" fmla="*/ 616 h 636"/>
                <a:gd name="T34" fmla="*/ 0 w 239"/>
                <a:gd name="T35" fmla="*/ 636 h 636"/>
                <a:gd name="T36" fmla="*/ 0 w 239"/>
                <a:gd name="T37" fmla="*/ 106 h 6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0" t="0" r="r" b="b"/>
              <a:pathLst>
                <a:path w="239" h="636">
                  <a:moveTo>
                    <a:pt x="0" y="106"/>
                  </a:moveTo>
                  <a:lnTo>
                    <a:pt x="38" y="78"/>
                  </a:lnTo>
                  <a:lnTo>
                    <a:pt x="72" y="55"/>
                  </a:lnTo>
                  <a:lnTo>
                    <a:pt x="104" y="37"/>
                  </a:lnTo>
                  <a:lnTo>
                    <a:pt x="134" y="23"/>
                  </a:lnTo>
                  <a:lnTo>
                    <a:pt x="162" y="13"/>
                  </a:lnTo>
                  <a:lnTo>
                    <a:pt x="190" y="5"/>
                  </a:lnTo>
                  <a:lnTo>
                    <a:pt x="215" y="1"/>
                  </a:lnTo>
                  <a:lnTo>
                    <a:pt x="239" y="0"/>
                  </a:lnTo>
                  <a:lnTo>
                    <a:pt x="239" y="548"/>
                  </a:lnTo>
                  <a:lnTo>
                    <a:pt x="211" y="551"/>
                  </a:lnTo>
                  <a:lnTo>
                    <a:pt x="184" y="556"/>
                  </a:lnTo>
                  <a:lnTo>
                    <a:pt x="154" y="564"/>
                  </a:lnTo>
                  <a:lnTo>
                    <a:pt x="124" y="572"/>
                  </a:lnTo>
                  <a:lnTo>
                    <a:pt x="94" y="584"/>
                  </a:lnTo>
                  <a:lnTo>
                    <a:pt x="62" y="598"/>
                  </a:lnTo>
                  <a:lnTo>
                    <a:pt x="32" y="616"/>
                  </a:lnTo>
                  <a:lnTo>
                    <a:pt x="0" y="636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E5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Freeform 29"/>
            <p:cNvSpPr>
              <a:spLocks/>
            </p:cNvSpPr>
            <p:nvPr/>
          </p:nvSpPr>
          <p:spPr bwMode="auto">
            <a:xfrm>
              <a:off x="5344" y="10343"/>
              <a:ext cx="215" cy="380"/>
            </a:xfrm>
            <a:custGeom>
              <a:avLst/>
              <a:gdLst>
                <a:gd name="T0" fmla="*/ 215 w 215"/>
                <a:gd name="T1" fmla="*/ 36 h 380"/>
                <a:gd name="T2" fmla="*/ 193 w 215"/>
                <a:gd name="T3" fmla="*/ 35 h 380"/>
                <a:gd name="T4" fmla="*/ 171 w 215"/>
                <a:gd name="T5" fmla="*/ 33 h 380"/>
                <a:gd name="T6" fmla="*/ 147 w 215"/>
                <a:gd name="T7" fmla="*/ 30 h 380"/>
                <a:gd name="T8" fmla="*/ 126 w 215"/>
                <a:gd name="T9" fmla="*/ 25 h 380"/>
                <a:gd name="T10" fmla="*/ 104 w 215"/>
                <a:gd name="T11" fmla="*/ 22 h 380"/>
                <a:gd name="T12" fmla="*/ 82 w 215"/>
                <a:gd name="T13" fmla="*/ 15 h 380"/>
                <a:gd name="T14" fmla="*/ 62 w 215"/>
                <a:gd name="T15" fmla="*/ 9 h 380"/>
                <a:gd name="T16" fmla="*/ 40 w 215"/>
                <a:gd name="T17" fmla="*/ 0 h 380"/>
                <a:gd name="T18" fmla="*/ 30 w 215"/>
                <a:gd name="T19" fmla="*/ 43 h 380"/>
                <a:gd name="T20" fmla="*/ 16 w 215"/>
                <a:gd name="T21" fmla="*/ 95 h 380"/>
                <a:gd name="T22" fmla="*/ 4 w 215"/>
                <a:gd name="T23" fmla="*/ 153 h 380"/>
                <a:gd name="T24" fmla="*/ 0 w 215"/>
                <a:gd name="T25" fmla="*/ 213 h 380"/>
                <a:gd name="T26" fmla="*/ 12 w 215"/>
                <a:gd name="T27" fmla="*/ 270 h 380"/>
                <a:gd name="T28" fmla="*/ 42 w 215"/>
                <a:gd name="T29" fmla="*/ 321 h 380"/>
                <a:gd name="T30" fmla="*/ 98 w 215"/>
                <a:gd name="T31" fmla="*/ 359 h 380"/>
                <a:gd name="T32" fmla="*/ 187 w 215"/>
                <a:gd name="T33" fmla="*/ 380 h 380"/>
                <a:gd name="T34" fmla="*/ 215 w 215"/>
                <a:gd name="T35" fmla="*/ 36 h 380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0" t="0" r="r" b="b"/>
              <a:pathLst>
                <a:path w="215" h="380">
                  <a:moveTo>
                    <a:pt x="215" y="36"/>
                  </a:moveTo>
                  <a:lnTo>
                    <a:pt x="193" y="35"/>
                  </a:lnTo>
                  <a:lnTo>
                    <a:pt x="171" y="33"/>
                  </a:lnTo>
                  <a:lnTo>
                    <a:pt x="147" y="30"/>
                  </a:lnTo>
                  <a:lnTo>
                    <a:pt x="126" y="25"/>
                  </a:lnTo>
                  <a:lnTo>
                    <a:pt x="104" y="22"/>
                  </a:lnTo>
                  <a:lnTo>
                    <a:pt x="82" y="15"/>
                  </a:lnTo>
                  <a:lnTo>
                    <a:pt x="62" y="9"/>
                  </a:lnTo>
                  <a:lnTo>
                    <a:pt x="40" y="0"/>
                  </a:lnTo>
                  <a:lnTo>
                    <a:pt x="30" y="43"/>
                  </a:lnTo>
                  <a:lnTo>
                    <a:pt x="16" y="95"/>
                  </a:lnTo>
                  <a:lnTo>
                    <a:pt x="4" y="153"/>
                  </a:lnTo>
                  <a:lnTo>
                    <a:pt x="0" y="213"/>
                  </a:lnTo>
                  <a:lnTo>
                    <a:pt x="12" y="270"/>
                  </a:lnTo>
                  <a:lnTo>
                    <a:pt x="42" y="321"/>
                  </a:lnTo>
                  <a:lnTo>
                    <a:pt x="98" y="359"/>
                  </a:lnTo>
                  <a:lnTo>
                    <a:pt x="187" y="380"/>
                  </a:lnTo>
                  <a:lnTo>
                    <a:pt x="215" y="36"/>
                  </a:lnTo>
                  <a:close/>
                </a:path>
              </a:pathLst>
            </a:custGeom>
            <a:solidFill>
              <a:srgbClr val="E5E5E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50" name="Freeform 30"/>
            <p:cNvSpPr>
              <a:spLocks/>
            </p:cNvSpPr>
            <p:nvPr/>
          </p:nvSpPr>
          <p:spPr bwMode="auto">
            <a:xfrm>
              <a:off x="5235" y="10538"/>
              <a:ext cx="477" cy="381"/>
            </a:xfrm>
            <a:custGeom>
              <a:avLst/>
              <a:gdLst>
                <a:gd name="T0" fmla="*/ 91 w 477"/>
                <a:gd name="T1" fmla="*/ 0 h 381"/>
                <a:gd name="T2" fmla="*/ 85 w 477"/>
                <a:gd name="T3" fmla="*/ 23 h 381"/>
                <a:gd name="T4" fmla="*/ 73 w 477"/>
                <a:gd name="T5" fmla="*/ 62 h 381"/>
                <a:gd name="T6" fmla="*/ 57 w 477"/>
                <a:gd name="T7" fmla="*/ 111 h 381"/>
                <a:gd name="T8" fmla="*/ 41 w 477"/>
                <a:gd name="T9" fmla="*/ 165 h 381"/>
                <a:gd name="T10" fmla="*/ 26 w 477"/>
                <a:gd name="T11" fmla="*/ 216 h 381"/>
                <a:gd name="T12" fmla="*/ 12 w 477"/>
                <a:gd name="T13" fmla="*/ 260 h 381"/>
                <a:gd name="T14" fmla="*/ 4 w 477"/>
                <a:gd name="T15" fmla="*/ 291 h 381"/>
                <a:gd name="T16" fmla="*/ 0 w 477"/>
                <a:gd name="T17" fmla="*/ 303 h 381"/>
                <a:gd name="T18" fmla="*/ 16 w 477"/>
                <a:gd name="T19" fmla="*/ 327 h 381"/>
                <a:gd name="T20" fmla="*/ 37 w 477"/>
                <a:gd name="T21" fmla="*/ 347 h 381"/>
                <a:gd name="T22" fmla="*/ 63 w 477"/>
                <a:gd name="T23" fmla="*/ 362 h 381"/>
                <a:gd name="T24" fmla="*/ 93 w 477"/>
                <a:gd name="T25" fmla="*/ 371 h 381"/>
                <a:gd name="T26" fmla="*/ 127 w 477"/>
                <a:gd name="T27" fmla="*/ 378 h 381"/>
                <a:gd name="T28" fmla="*/ 163 w 477"/>
                <a:gd name="T29" fmla="*/ 381 h 381"/>
                <a:gd name="T30" fmla="*/ 201 w 477"/>
                <a:gd name="T31" fmla="*/ 381 h 381"/>
                <a:gd name="T32" fmla="*/ 239 w 477"/>
                <a:gd name="T33" fmla="*/ 380 h 381"/>
                <a:gd name="T34" fmla="*/ 278 w 477"/>
                <a:gd name="T35" fmla="*/ 376 h 381"/>
                <a:gd name="T36" fmla="*/ 316 w 477"/>
                <a:gd name="T37" fmla="*/ 371 h 381"/>
                <a:gd name="T38" fmla="*/ 352 w 477"/>
                <a:gd name="T39" fmla="*/ 367 h 381"/>
                <a:gd name="T40" fmla="*/ 384 w 477"/>
                <a:gd name="T41" fmla="*/ 360 h 381"/>
                <a:gd name="T42" fmla="*/ 416 w 477"/>
                <a:gd name="T43" fmla="*/ 355 h 381"/>
                <a:gd name="T44" fmla="*/ 442 w 477"/>
                <a:gd name="T45" fmla="*/ 352 h 381"/>
                <a:gd name="T46" fmla="*/ 461 w 477"/>
                <a:gd name="T47" fmla="*/ 349 h 381"/>
                <a:gd name="T48" fmla="*/ 477 w 477"/>
                <a:gd name="T49" fmla="*/ 347 h 381"/>
                <a:gd name="T50" fmla="*/ 432 w 477"/>
                <a:gd name="T51" fmla="*/ 342 h 381"/>
                <a:gd name="T52" fmla="*/ 388 w 477"/>
                <a:gd name="T53" fmla="*/ 335 h 381"/>
                <a:gd name="T54" fmla="*/ 346 w 477"/>
                <a:gd name="T55" fmla="*/ 327 h 381"/>
                <a:gd name="T56" fmla="*/ 306 w 477"/>
                <a:gd name="T57" fmla="*/ 316 h 381"/>
                <a:gd name="T58" fmla="*/ 270 w 477"/>
                <a:gd name="T59" fmla="*/ 304 h 381"/>
                <a:gd name="T60" fmla="*/ 237 w 477"/>
                <a:gd name="T61" fmla="*/ 290 h 381"/>
                <a:gd name="T62" fmla="*/ 207 w 477"/>
                <a:gd name="T63" fmla="*/ 273 h 381"/>
                <a:gd name="T64" fmla="*/ 181 w 477"/>
                <a:gd name="T65" fmla="*/ 254 h 381"/>
                <a:gd name="T66" fmla="*/ 155 w 477"/>
                <a:gd name="T67" fmla="*/ 232 h 381"/>
                <a:gd name="T68" fmla="*/ 135 w 477"/>
                <a:gd name="T69" fmla="*/ 208 h 381"/>
                <a:gd name="T70" fmla="*/ 119 w 477"/>
                <a:gd name="T71" fmla="*/ 182 h 381"/>
                <a:gd name="T72" fmla="*/ 105 w 477"/>
                <a:gd name="T73" fmla="*/ 151 h 381"/>
                <a:gd name="T74" fmla="*/ 95 w 477"/>
                <a:gd name="T75" fmla="*/ 118 h 381"/>
                <a:gd name="T76" fmla="*/ 89 w 477"/>
                <a:gd name="T77" fmla="*/ 82 h 381"/>
                <a:gd name="T78" fmla="*/ 89 w 477"/>
                <a:gd name="T79" fmla="*/ 43 h 381"/>
                <a:gd name="T80" fmla="*/ 91 w 477"/>
                <a:gd name="T81" fmla="*/ 0 h 381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0" t="0" r="r" b="b"/>
              <a:pathLst>
                <a:path w="477" h="381">
                  <a:moveTo>
                    <a:pt x="91" y="0"/>
                  </a:moveTo>
                  <a:lnTo>
                    <a:pt x="85" y="23"/>
                  </a:lnTo>
                  <a:lnTo>
                    <a:pt x="73" y="62"/>
                  </a:lnTo>
                  <a:lnTo>
                    <a:pt x="57" y="111"/>
                  </a:lnTo>
                  <a:lnTo>
                    <a:pt x="41" y="165"/>
                  </a:lnTo>
                  <a:lnTo>
                    <a:pt x="26" y="216"/>
                  </a:lnTo>
                  <a:lnTo>
                    <a:pt x="12" y="260"/>
                  </a:lnTo>
                  <a:lnTo>
                    <a:pt x="4" y="291"/>
                  </a:lnTo>
                  <a:lnTo>
                    <a:pt x="0" y="303"/>
                  </a:lnTo>
                  <a:lnTo>
                    <a:pt x="16" y="327"/>
                  </a:lnTo>
                  <a:lnTo>
                    <a:pt x="37" y="347"/>
                  </a:lnTo>
                  <a:lnTo>
                    <a:pt x="63" y="362"/>
                  </a:lnTo>
                  <a:lnTo>
                    <a:pt x="93" y="371"/>
                  </a:lnTo>
                  <a:lnTo>
                    <a:pt x="127" y="378"/>
                  </a:lnTo>
                  <a:lnTo>
                    <a:pt x="163" y="381"/>
                  </a:lnTo>
                  <a:lnTo>
                    <a:pt x="201" y="381"/>
                  </a:lnTo>
                  <a:lnTo>
                    <a:pt x="239" y="380"/>
                  </a:lnTo>
                  <a:lnTo>
                    <a:pt x="278" y="376"/>
                  </a:lnTo>
                  <a:lnTo>
                    <a:pt x="316" y="371"/>
                  </a:lnTo>
                  <a:lnTo>
                    <a:pt x="352" y="367"/>
                  </a:lnTo>
                  <a:lnTo>
                    <a:pt x="384" y="360"/>
                  </a:lnTo>
                  <a:lnTo>
                    <a:pt x="416" y="355"/>
                  </a:lnTo>
                  <a:lnTo>
                    <a:pt x="442" y="352"/>
                  </a:lnTo>
                  <a:lnTo>
                    <a:pt x="461" y="349"/>
                  </a:lnTo>
                  <a:lnTo>
                    <a:pt x="477" y="347"/>
                  </a:lnTo>
                  <a:lnTo>
                    <a:pt x="432" y="342"/>
                  </a:lnTo>
                  <a:lnTo>
                    <a:pt x="388" y="335"/>
                  </a:lnTo>
                  <a:lnTo>
                    <a:pt x="346" y="327"/>
                  </a:lnTo>
                  <a:lnTo>
                    <a:pt x="306" y="316"/>
                  </a:lnTo>
                  <a:lnTo>
                    <a:pt x="270" y="304"/>
                  </a:lnTo>
                  <a:lnTo>
                    <a:pt x="237" y="290"/>
                  </a:lnTo>
                  <a:lnTo>
                    <a:pt x="207" y="273"/>
                  </a:lnTo>
                  <a:lnTo>
                    <a:pt x="181" y="254"/>
                  </a:lnTo>
                  <a:lnTo>
                    <a:pt x="155" y="232"/>
                  </a:lnTo>
                  <a:lnTo>
                    <a:pt x="135" y="208"/>
                  </a:lnTo>
                  <a:lnTo>
                    <a:pt x="119" y="182"/>
                  </a:lnTo>
                  <a:lnTo>
                    <a:pt x="105" y="151"/>
                  </a:lnTo>
                  <a:lnTo>
                    <a:pt x="95" y="118"/>
                  </a:lnTo>
                  <a:lnTo>
                    <a:pt x="89" y="82"/>
                  </a:lnTo>
                  <a:lnTo>
                    <a:pt x="89" y="43"/>
                  </a:lnTo>
                  <a:lnTo>
                    <a:pt x="9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5983" name="Group 31"/>
          <p:cNvGrpSpPr>
            <a:grpSpLocks/>
          </p:cNvGrpSpPr>
          <p:nvPr/>
        </p:nvGrpSpPr>
        <p:grpSpPr bwMode="auto">
          <a:xfrm rot="-1395024">
            <a:off x="7391400" y="5562600"/>
            <a:ext cx="1512888" cy="936625"/>
            <a:chOff x="5532" y="10953"/>
            <a:chExt cx="1447" cy="718"/>
          </a:xfrm>
        </p:grpSpPr>
        <p:sp>
          <p:nvSpPr>
            <p:cNvPr id="13321" name="Freeform 32"/>
            <p:cNvSpPr>
              <a:spLocks/>
            </p:cNvSpPr>
            <p:nvPr/>
          </p:nvSpPr>
          <p:spPr bwMode="auto">
            <a:xfrm>
              <a:off x="6383" y="11177"/>
              <a:ext cx="568" cy="463"/>
            </a:xfrm>
            <a:custGeom>
              <a:avLst/>
              <a:gdLst>
                <a:gd name="T0" fmla="*/ 568 w 568"/>
                <a:gd name="T1" fmla="*/ 110 h 463"/>
                <a:gd name="T2" fmla="*/ 559 w 568"/>
                <a:gd name="T3" fmla="*/ 118 h 463"/>
                <a:gd name="T4" fmla="*/ 539 w 568"/>
                <a:gd name="T5" fmla="*/ 132 h 463"/>
                <a:gd name="T6" fmla="*/ 512 w 568"/>
                <a:gd name="T7" fmla="*/ 152 h 463"/>
                <a:gd name="T8" fmla="*/ 480 w 568"/>
                <a:gd name="T9" fmla="*/ 175 h 463"/>
                <a:gd name="T10" fmla="*/ 441 w 568"/>
                <a:gd name="T11" fmla="*/ 202 h 463"/>
                <a:gd name="T12" fmla="*/ 399 w 568"/>
                <a:gd name="T13" fmla="*/ 233 h 463"/>
                <a:gd name="T14" fmla="*/ 355 w 568"/>
                <a:gd name="T15" fmla="*/ 263 h 463"/>
                <a:gd name="T16" fmla="*/ 308 w 568"/>
                <a:gd name="T17" fmla="*/ 295 h 463"/>
                <a:gd name="T18" fmla="*/ 263 w 568"/>
                <a:gd name="T19" fmla="*/ 327 h 463"/>
                <a:gd name="T20" fmla="*/ 220 w 568"/>
                <a:gd name="T21" fmla="*/ 357 h 463"/>
                <a:gd name="T22" fmla="*/ 179 w 568"/>
                <a:gd name="T23" fmla="*/ 386 h 463"/>
                <a:gd name="T24" fmla="*/ 143 w 568"/>
                <a:gd name="T25" fmla="*/ 411 h 463"/>
                <a:gd name="T26" fmla="*/ 113 w 568"/>
                <a:gd name="T27" fmla="*/ 433 h 463"/>
                <a:gd name="T28" fmla="*/ 88 w 568"/>
                <a:gd name="T29" fmla="*/ 449 h 463"/>
                <a:gd name="T30" fmla="*/ 73 w 568"/>
                <a:gd name="T31" fmla="*/ 459 h 463"/>
                <a:gd name="T32" fmla="*/ 68 w 568"/>
                <a:gd name="T33" fmla="*/ 463 h 463"/>
                <a:gd name="T34" fmla="*/ 56 w 568"/>
                <a:gd name="T35" fmla="*/ 454 h 463"/>
                <a:gd name="T36" fmla="*/ 43 w 568"/>
                <a:gd name="T37" fmla="*/ 439 h 463"/>
                <a:gd name="T38" fmla="*/ 32 w 568"/>
                <a:gd name="T39" fmla="*/ 420 h 463"/>
                <a:gd name="T40" fmla="*/ 21 w 568"/>
                <a:gd name="T41" fmla="*/ 399 h 463"/>
                <a:gd name="T42" fmla="*/ 13 w 568"/>
                <a:gd name="T43" fmla="*/ 380 h 463"/>
                <a:gd name="T44" fmla="*/ 5 w 568"/>
                <a:gd name="T45" fmla="*/ 362 h 463"/>
                <a:gd name="T46" fmla="*/ 2 w 568"/>
                <a:gd name="T47" fmla="*/ 351 h 463"/>
                <a:gd name="T48" fmla="*/ 0 w 568"/>
                <a:gd name="T49" fmla="*/ 346 h 463"/>
                <a:gd name="T50" fmla="*/ 2 w 568"/>
                <a:gd name="T51" fmla="*/ 346 h 463"/>
                <a:gd name="T52" fmla="*/ 5 w 568"/>
                <a:gd name="T53" fmla="*/ 346 h 463"/>
                <a:gd name="T54" fmla="*/ 11 w 568"/>
                <a:gd name="T55" fmla="*/ 344 h 463"/>
                <a:gd name="T56" fmla="*/ 20 w 568"/>
                <a:gd name="T57" fmla="*/ 343 h 463"/>
                <a:gd name="T58" fmla="*/ 30 w 568"/>
                <a:gd name="T59" fmla="*/ 338 h 463"/>
                <a:gd name="T60" fmla="*/ 43 w 568"/>
                <a:gd name="T61" fmla="*/ 332 h 463"/>
                <a:gd name="T62" fmla="*/ 57 w 568"/>
                <a:gd name="T63" fmla="*/ 322 h 463"/>
                <a:gd name="T64" fmla="*/ 73 w 568"/>
                <a:gd name="T65" fmla="*/ 308 h 463"/>
                <a:gd name="T66" fmla="*/ 86 w 568"/>
                <a:gd name="T67" fmla="*/ 298 h 463"/>
                <a:gd name="T68" fmla="*/ 104 w 568"/>
                <a:gd name="T69" fmla="*/ 284 h 463"/>
                <a:gd name="T70" fmla="*/ 127 w 568"/>
                <a:gd name="T71" fmla="*/ 266 h 463"/>
                <a:gd name="T72" fmla="*/ 156 w 568"/>
                <a:gd name="T73" fmla="*/ 246 h 463"/>
                <a:gd name="T74" fmla="*/ 186 w 568"/>
                <a:gd name="T75" fmla="*/ 225 h 463"/>
                <a:gd name="T76" fmla="*/ 220 w 568"/>
                <a:gd name="T77" fmla="*/ 201 h 463"/>
                <a:gd name="T78" fmla="*/ 256 w 568"/>
                <a:gd name="T79" fmla="*/ 176 h 463"/>
                <a:gd name="T80" fmla="*/ 294 w 568"/>
                <a:gd name="T81" fmla="*/ 149 h 463"/>
                <a:gd name="T82" fmla="*/ 330 w 568"/>
                <a:gd name="T83" fmla="*/ 124 h 463"/>
                <a:gd name="T84" fmla="*/ 365 w 568"/>
                <a:gd name="T85" fmla="*/ 100 h 463"/>
                <a:gd name="T86" fmla="*/ 399 w 568"/>
                <a:gd name="T87" fmla="*/ 77 h 463"/>
                <a:gd name="T88" fmla="*/ 432 w 568"/>
                <a:gd name="T89" fmla="*/ 55 h 463"/>
                <a:gd name="T90" fmla="*/ 460 w 568"/>
                <a:gd name="T91" fmla="*/ 36 h 463"/>
                <a:gd name="T92" fmla="*/ 485 w 568"/>
                <a:gd name="T93" fmla="*/ 20 h 463"/>
                <a:gd name="T94" fmla="*/ 503 w 568"/>
                <a:gd name="T95" fmla="*/ 9 h 463"/>
                <a:gd name="T96" fmla="*/ 518 w 568"/>
                <a:gd name="T97" fmla="*/ 0 h 463"/>
                <a:gd name="T98" fmla="*/ 521 w 568"/>
                <a:gd name="T99" fmla="*/ 29 h 463"/>
                <a:gd name="T100" fmla="*/ 530 w 568"/>
                <a:gd name="T101" fmla="*/ 64 h 463"/>
                <a:gd name="T102" fmla="*/ 546 w 568"/>
                <a:gd name="T103" fmla="*/ 95 h 463"/>
                <a:gd name="T104" fmla="*/ 568 w 568"/>
                <a:gd name="T105" fmla="*/ 110 h 46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568" h="463">
                  <a:moveTo>
                    <a:pt x="568" y="110"/>
                  </a:moveTo>
                  <a:lnTo>
                    <a:pt x="559" y="118"/>
                  </a:lnTo>
                  <a:lnTo>
                    <a:pt x="539" y="132"/>
                  </a:lnTo>
                  <a:lnTo>
                    <a:pt x="512" y="152"/>
                  </a:lnTo>
                  <a:lnTo>
                    <a:pt x="480" y="175"/>
                  </a:lnTo>
                  <a:lnTo>
                    <a:pt x="441" y="202"/>
                  </a:lnTo>
                  <a:lnTo>
                    <a:pt x="399" y="233"/>
                  </a:lnTo>
                  <a:lnTo>
                    <a:pt x="355" y="263"/>
                  </a:lnTo>
                  <a:lnTo>
                    <a:pt x="308" y="295"/>
                  </a:lnTo>
                  <a:lnTo>
                    <a:pt x="263" y="327"/>
                  </a:lnTo>
                  <a:lnTo>
                    <a:pt x="220" y="357"/>
                  </a:lnTo>
                  <a:lnTo>
                    <a:pt x="179" y="386"/>
                  </a:lnTo>
                  <a:lnTo>
                    <a:pt x="143" y="411"/>
                  </a:lnTo>
                  <a:lnTo>
                    <a:pt x="113" y="433"/>
                  </a:lnTo>
                  <a:lnTo>
                    <a:pt x="88" y="449"/>
                  </a:lnTo>
                  <a:lnTo>
                    <a:pt x="73" y="459"/>
                  </a:lnTo>
                  <a:lnTo>
                    <a:pt x="68" y="463"/>
                  </a:lnTo>
                  <a:lnTo>
                    <a:pt x="56" y="454"/>
                  </a:lnTo>
                  <a:lnTo>
                    <a:pt x="43" y="439"/>
                  </a:lnTo>
                  <a:lnTo>
                    <a:pt x="32" y="420"/>
                  </a:lnTo>
                  <a:lnTo>
                    <a:pt x="21" y="399"/>
                  </a:lnTo>
                  <a:lnTo>
                    <a:pt x="13" y="380"/>
                  </a:lnTo>
                  <a:lnTo>
                    <a:pt x="5" y="362"/>
                  </a:lnTo>
                  <a:lnTo>
                    <a:pt x="2" y="351"/>
                  </a:lnTo>
                  <a:lnTo>
                    <a:pt x="0" y="346"/>
                  </a:lnTo>
                  <a:lnTo>
                    <a:pt x="2" y="346"/>
                  </a:lnTo>
                  <a:lnTo>
                    <a:pt x="5" y="346"/>
                  </a:lnTo>
                  <a:lnTo>
                    <a:pt x="11" y="344"/>
                  </a:lnTo>
                  <a:lnTo>
                    <a:pt x="20" y="343"/>
                  </a:lnTo>
                  <a:lnTo>
                    <a:pt x="30" y="338"/>
                  </a:lnTo>
                  <a:lnTo>
                    <a:pt x="43" y="332"/>
                  </a:lnTo>
                  <a:lnTo>
                    <a:pt x="57" y="322"/>
                  </a:lnTo>
                  <a:lnTo>
                    <a:pt x="73" y="308"/>
                  </a:lnTo>
                  <a:lnTo>
                    <a:pt x="86" y="298"/>
                  </a:lnTo>
                  <a:lnTo>
                    <a:pt x="104" y="284"/>
                  </a:lnTo>
                  <a:lnTo>
                    <a:pt x="127" y="266"/>
                  </a:lnTo>
                  <a:lnTo>
                    <a:pt x="156" y="246"/>
                  </a:lnTo>
                  <a:lnTo>
                    <a:pt x="186" y="225"/>
                  </a:lnTo>
                  <a:lnTo>
                    <a:pt x="220" y="201"/>
                  </a:lnTo>
                  <a:lnTo>
                    <a:pt x="256" y="176"/>
                  </a:lnTo>
                  <a:lnTo>
                    <a:pt x="294" y="149"/>
                  </a:lnTo>
                  <a:lnTo>
                    <a:pt x="330" y="124"/>
                  </a:lnTo>
                  <a:lnTo>
                    <a:pt x="365" y="100"/>
                  </a:lnTo>
                  <a:lnTo>
                    <a:pt x="399" y="77"/>
                  </a:lnTo>
                  <a:lnTo>
                    <a:pt x="432" y="55"/>
                  </a:lnTo>
                  <a:lnTo>
                    <a:pt x="460" y="36"/>
                  </a:lnTo>
                  <a:lnTo>
                    <a:pt x="485" y="20"/>
                  </a:lnTo>
                  <a:lnTo>
                    <a:pt x="503" y="9"/>
                  </a:lnTo>
                  <a:lnTo>
                    <a:pt x="518" y="0"/>
                  </a:lnTo>
                  <a:lnTo>
                    <a:pt x="521" y="29"/>
                  </a:lnTo>
                  <a:lnTo>
                    <a:pt x="530" y="64"/>
                  </a:lnTo>
                  <a:lnTo>
                    <a:pt x="546" y="95"/>
                  </a:lnTo>
                  <a:lnTo>
                    <a:pt x="568" y="11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2" name="Freeform 33"/>
            <p:cNvSpPr>
              <a:spLocks/>
            </p:cNvSpPr>
            <p:nvPr/>
          </p:nvSpPr>
          <p:spPr bwMode="auto">
            <a:xfrm>
              <a:off x="6383" y="11177"/>
              <a:ext cx="568" cy="463"/>
            </a:xfrm>
            <a:custGeom>
              <a:avLst/>
              <a:gdLst>
                <a:gd name="T0" fmla="*/ 568 w 568"/>
                <a:gd name="T1" fmla="*/ 110 h 463"/>
                <a:gd name="T2" fmla="*/ 568 w 568"/>
                <a:gd name="T3" fmla="*/ 110 h 463"/>
                <a:gd name="T4" fmla="*/ 559 w 568"/>
                <a:gd name="T5" fmla="*/ 118 h 463"/>
                <a:gd name="T6" fmla="*/ 539 w 568"/>
                <a:gd name="T7" fmla="*/ 132 h 463"/>
                <a:gd name="T8" fmla="*/ 512 w 568"/>
                <a:gd name="T9" fmla="*/ 152 h 463"/>
                <a:gd name="T10" fmla="*/ 480 w 568"/>
                <a:gd name="T11" fmla="*/ 175 h 463"/>
                <a:gd name="T12" fmla="*/ 441 w 568"/>
                <a:gd name="T13" fmla="*/ 202 h 463"/>
                <a:gd name="T14" fmla="*/ 399 w 568"/>
                <a:gd name="T15" fmla="*/ 233 h 463"/>
                <a:gd name="T16" fmla="*/ 355 w 568"/>
                <a:gd name="T17" fmla="*/ 263 h 463"/>
                <a:gd name="T18" fmla="*/ 308 w 568"/>
                <a:gd name="T19" fmla="*/ 295 h 463"/>
                <a:gd name="T20" fmla="*/ 263 w 568"/>
                <a:gd name="T21" fmla="*/ 327 h 463"/>
                <a:gd name="T22" fmla="*/ 220 w 568"/>
                <a:gd name="T23" fmla="*/ 357 h 463"/>
                <a:gd name="T24" fmla="*/ 179 w 568"/>
                <a:gd name="T25" fmla="*/ 386 h 463"/>
                <a:gd name="T26" fmla="*/ 143 w 568"/>
                <a:gd name="T27" fmla="*/ 411 h 463"/>
                <a:gd name="T28" fmla="*/ 113 w 568"/>
                <a:gd name="T29" fmla="*/ 433 h 463"/>
                <a:gd name="T30" fmla="*/ 88 w 568"/>
                <a:gd name="T31" fmla="*/ 449 h 463"/>
                <a:gd name="T32" fmla="*/ 73 w 568"/>
                <a:gd name="T33" fmla="*/ 459 h 463"/>
                <a:gd name="T34" fmla="*/ 68 w 568"/>
                <a:gd name="T35" fmla="*/ 463 h 463"/>
                <a:gd name="T36" fmla="*/ 68 w 568"/>
                <a:gd name="T37" fmla="*/ 463 h 463"/>
                <a:gd name="T38" fmla="*/ 56 w 568"/>
                <a:gd name="T39" fmla="*/ 454 h 463"/>
                <a:gd name="T40" fmla="*/ 43 w 568"/>
                <a:gd name="T41" fmla="*/ 439 h 463"/>
                <a:gd name="T42" fmla="*/ 32 w 568"/>
                <a:gd name="T43" fmla="*/ 420 h 463"/>
                <a:gd name="T44" fmla="*/ 21 w 568"/>
                <a:gd name="T45" fmla="*/ 399 h 463"/>
                <a:gd name="T46" fmla="*/ 13 w 568"/>
                <a:gd name="T47" fmla="*/ 380 h 463"/>
                <a:gd name="T48" fmla="*/ 5 w 568"/>
                <a:gd name="T49" fmla="*/ 362 h 463"/>
                <a:gd name="T50" fmla="*/ 2 w 568"/>
                <a:gd name="T51" fmla="*/ 351 h 463"/>
                <a:gd name="T52" fmla="*/ 0 w 568"/>
                <a:gd name="T53" fmla="*/ 346 h 463"/>
                <a:gd name="T54" fmla="*/ 0 w 568"/>
                <a:gd name="T55" fmla="*/ 346 h 463"/>
                <a:gd name="T56" fmla="*/ 2 w 568"/>
                <a:gd name="T57" fmla="*/ 346 h 463"/>
                <a:gd name="T58" fmla="*/ 5 w 568"/>
                <a:gd name="T59" fmla="*/ 346 h 463"/>
                <a:gd name="T60" fmla="*/ 11 w 568"/>
                <a:gd name="T61" fmla="*/ 344 h 463"/>
                <a:gd name="T62" fmla="*/ 20 w 568"/>
                <a:gd name="T63" fmla="*/ 343 h 463"/>
                <a:gd name="T64" fmla="*/ 30 w 568"/>
                <a:gd name="T65" fmla="*/ 338 h 463"/>
                <a:gd name="T66" fmla="*/ 43 w 568"/>
                <a:gd name="T67" fmla="*/ 332 h 463"/>
                <a:gd name="T68" fmla="*/ 57 w 568"/>
                <a:gd name="T69" fmla="*/ 322 h 463"/>
                <a:gd name="T70" fmla="*/ 73 w 568"/>
                <a:gd name="T71" fmla="*/ 308 h 463"/>
                <a:gd name="T72" fmla="*/ 73 w 568"/>
                <a:gd name="T73" fmla="*/ 308 h 463"/>
                <a:gd name="T74" fmla="*/ 86 w 568"/>
                <a:gd name="T75" fmla="*/ 298 h 463"/>
                <a:gd name="T76" fmla="*/ 104 w 568"/>
                <a:gd name="T77" fmla="*/ 284 h 463"/>
                <a:gd name="T78" fmla="*/ 127 w 568"/>
                <a:gd name="T79" fmla="*/ 266 h 463"/>
                <a:gd name="T80" fmla="*/ 156 w 568"/>
                <a:gd name="T81" fmla="*/ 246 h 463"/>
                <a:gd name="T82" fmla="*/ 186 w 568"/>
                <a:gd name="T83" fmla="*/ 225 h 463"/>
                <a:gd name="T84" fmla="*/ 220 w 568"/>
                <a:gd name="T85" fmla="*/ 201 h 463"/>
                <a:gd name="T86" fmla="*/ 256 w 568"/>
                <a:gd name="T87" fmla="*/ 176 h 463"/>
                <a:gd name="T88" fmla="*/ 294 w 568"/>
                <a:gd name="T89" fmla="*/ 149 h 463"/>
                <a:gd name="T90" fmla="*/ 330 w 568"/>
                <a:gd name="T91" fmla="*/ 124 h 463"/>
                <a:gd name="T92" fmla="*/ 365 w 568"/>
                <a:gd name="T93" fmla="*/ 100 h 463"/>
                <a:gd name="T94" fmla="*/ 399 w 568"/>
                <a:gd name="T95" fmla="*/ 77 h 463"/>
                <a:gd name="T96" fmla="*/ 432 w 568"/>
                <a:gd name="T97" fmla="*/ 55 h 463"/>
                <a:gd name="T98" fmla="*/ 460 w 568"/>
                <a:gd name="T99" fmla="*/ 36 h 463"/>
                <a:gd name="T100" fmla="*/ 485 w 568"/>
                <a:gd name="T101" fmla="*/ 20 h 463"/>
                <a:gd name="T102" fmla="*/ 503 w 568"/>
                <a:gd name="T103" fmla="*/ 9 h 463"/>
                <a:gd name="T104" fmla="*/ 518 w 568"/>
                <a:gd name="T105" fmla="*/ 0 h 463"/>
                <a:gd name="T106" fmla="*/ 518 w 568"/>
                <a:gd name="T107" fmla="*/ 0 h 463"/>
                <a:gd name="T108" fmla="*/ 521 w 568"/>
                <a:gd name="T109" fmla="*/ 29 h 463"/>
                <a:gd name="T110" fmla="*/ 530 w 568"/>
                <a:gd name="T111" fmla="*/ 64 h 463"/>
                <a:gd name="T112" fmla="*/ 546 w 568"/>
                <a:gd name="T113" fmla="*/ 95 h 463"/>
                <a:gd name="T114" fmla="*/ 568 w 568"/>
                <a:gd name="T115" fmla="*/ 110 h 46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0" t="0" r="r" b="b"/>
              <a:pathLst>
                <a:path w="568" h="463">
                  <a:moveTo>
                    <a:pt x="568" y="110"/>
                  </a:moveTo>
                  <a:lnTo>
                    <a:pt x="568" y="110"/>
                  </a:lnTo>
                  <a:lnTo>
                    <a:pt x="559" y="118"/>
                  </a:lnTo>
                  <a:lnTo>
                    <a:pt x="539" y="132"/>
                  </a:lnTo>
                  <a:lnTo>
                    <a:pt x="512" y="152"/>
                  </a:lnTo>
                  <a:lnTo>
                    <a:pt x="480" y="175"/>
                  </a:lnTo>
                  <a:lnTo>
                    <a:pt x="441" y="202"/>
                  </a:lnTo>
                  <a:lnTo>
                    <a:pt x="399" y="233"/>
                  </a:lnTo>
                  <a:lnTo>
                    <a:pt x="355" y="263"/>
                  </a:lnTo>
                  <a:lnTo>
                    <a:pt x="308" y="295"/>
                  </a:lnTo>
                  <a:lnTo>
                    <a:pt x="263" y="327"/>
                  </a:lnTo>
                  <a:lnTo>
                    <a:pt x="220" y="357"/>
                  </a:lnTo>
                  <a:lnTo>
                    <a:pt x="179" y="386"/>
                  </a:lnTo>
                  <a:lnTo>
                    <a:pt x="143" y="411"/>
                  </a:lnTo>
                  <a:lnTo>
                    <a:pt x="113" y="433"/>
                  </a:lnTo>
                  <a:lnTo>
                    <a:pt x="88" y="449"/>
                  </a:lnTo>
                  <a:lnTo>
                    <a:pt x="73" y="459"/>
                  </a:lnTo>
                  <a:lnTo>
                    <a:pt x="68" y="463"/>
                  </a:lnTo>
                  <a:lnTo>
                    <a:pt x="56" y="454"/>
                  </a:lnTo>
                  <a:lnTo>
                    <a:pt x="43" y="439"/>
                  </a:lnTo>
                  <a:lnTo>
                    <a:pt x="32" y="420"/>
                  </a:lnTo>
                  <a:lnTo>
                    <a:pt x="21" y="399"/>
                  </a:lnTo>
                  <a:lnTo>
                    <a:pt x="13" y="380"/>
                  </a:lnTo>
                  <a:lnTo>
                    <a:pt x="5" y="362"/>
                  </a:lnTo>
                  <a:lnTo>
                    <a:pt x="2" y="351"/>
                  </a:lnTo>
                  <a:lnTo>
                    <a:pt x="0" y="346"/>
                  </a:lnTo>
                  <a:lnTo>
                    <a:pt x="2" y="346"/>
                  </a:lnTo>
                  <a:lnTo>
                    <a:pt x="5" y="346"/>
                  </a:lnTo>
                  <a:lnTo>
                    <a:pt x="11" y="344"/>
                  </a:lnTo>
                  <a:lnTo>
                    <a:pt x="20" y="343"/>
                  </a:lnTo>
                  <a:lnTo>
                    <a:pt x="30" y="338"/>
                  </a:lnTo>
                  <a:lnTo>
                    <a:pt x="43" y="332"/>
                  </a:lnTo>
                  <a:lnTo>
                    <a:pt x="57" y="322"/>
                  </a:lnTo>
                  <a:lnTo>
                    <a:pt x="73" y="308"/>
                  </a:lnTo>
                  <a:lnTo>
                    <a:pt x="86" y="298"/>
                  </a:lnTo>
                  <a:lnTo>
                    <a:pt x="104" y="284"/>
                  </a:lnTo>
                  <a:lnTo>
                    <a:pt x="127" y="266"/>
                  </a:lnTo>
                  <a:lnTo>
                    <a:pt x="156" y="246"/>
                  </a:lnTo>
                  <a:lnTo>
                    <a:pt x="186" y="225"/>
                  </a:lnTo>
                  <a:lnTo>
                    <a:pt x="220" y="201"/>
                  </a:lnTo>
                  <a:lnTo>
                    <a:pt x="256" y="176"/>
                  </a:lnTo>
                  <a:lnTo>
                    <a:pt x="294" y="149"/>
                  </a:lnTo>
                  <a:lnTo>
                    <a:pt x="330" y="124"/>
                  </a:lnTo>
                  <a:lnTo>
                    <a:pt x="365" y="100"/>
                  </a:lnTo>
                  <a:lnTo>
                    <a:pt x="399" y="77"/>
                  </a:lnTo>
                  <a:lnTo>
                    <a:pt x="432" y="55"/>
                  </a:lnTo>
                  <a:lnTo>
                    <a:pt x="460" y="36"/>
                  </a:lnTo>
                  <a:lnTo>
                    <a:pt x="485" y="20"/>
                  </a:lnTo>
                  <a:lnTo>
                    <a:pt x="503" y="9"/>
                  </a:lnTo>
                  <a:lnTo>
                    <a:pt x="518" y="0"/>
                  </a:lnTo>
                  <a:lnTo>
                    <a:pt x="521" y="29"/>
                  </a:lnTo>
                  <a:lnTo>
                    <a:pt x="530" y="64"/>
                  </a:lnTo>
                  <a:lnTo>
                    <a:pt x="546" y="95"/>
                  </a:lnTo>
                  <a:lnTo>
                    <a:pt x="568" y="11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3" name="Freeform 34"/>
            <p:cNvSpPr>
              <a:spLocks/>
            </p:cNvSpPr>
            <p:nvPr/>
          </p:nvSpPr>
          <p:spPr bwMode="auto">
            <a:xfrm>
              <a:off x="5532" y="10953"/>
              <a:ext cx="1447" cy="718"/>
            </a:xfrm>
            <a:custGeom>
              <a:avLst/>
              <a:gdLst>
                <a:gd name="T0" fmla="*/ 301 w 1447"/>
                <a:gd name="T1" fmla="*/ 521 h 718"/>
                <a:gd name="T2" fmla="*/ 249 w 1447"/>
                <a:gd name="T3" fmla="*/ 444 h 718"/>
                <a:gd name="T4" fmla="*/ 228 w 1447"/>
                <a:gd name="T5" fmla="*/ 397 h 718"/>
                <a:gd name="T6" fmla="*/ 255 w 1447"/>
                <a:gd name="T7" fmla="*/ 387 h 718"/>
                <a:gd name="T8" fmla="*/ 111 w 1447"/>
                <a:gd name="T9" fmla="*/ 346 h 718"/>
                <a:gd name="T10" fmla="*/ 94 w 1447"/>
                <a:gd name="T11" fmla="*/ 366 h 718"/>
                <a:gd name="T12" fmla="*/ 126 w 1447"/>
                <a:gd name="T13" fmla="*/ 426 h 718"/>
                <a:gd name="T14" fmla="*/ 194 w 1447"/>
                <a:gd name="T15" fmla="*/ 502 h 718"/>
                <a:gd name="T16" fmla="*/ 249 w 1447"/>
                <a:gd name="T17" fmla="*/ 527 h 718"/>
                <a:gd name="T18" fmla="*/ 203 w 1447"/>
                <a:gd name="T19" fmla="*/ 514 h 718"/>
                <a:gd name="T20" fmla="*/ 101 w 1447"/>
                <a:gd name="T21" fmla="*/ 475 h 718"/>
                <a:gd name="T22" fmla="*/ 33 w 1447"/>
                <a:gd name="T23" fmla="*/ 400 h 718"/>
                <a:gd name="T24" fmla="*/ 0 w 1447"/>
                <a:gd name="T25" fmla="*/ 341 h 718"/>
                <a:gd name="T26" fmla="*/ 18 w 1447"/>
                <a:gd name="T27" fmla="*/ 321 h 718"/>
                <a:gd name="T28" fmla="*/ 31 w 1447"/>
                <a:gd name="T29" fmla="*/ 313 h 718"/>
                <a:gd name="T30" fmla="*/ 51 w 1447"/>
                <a:gd name="T31" fmla="*/ 278 h 718"/>
                <a:gd name="T32" fmla="*/ 131 w 1447"/>
                <a:gd name="T33" fmla="*/ 215 h 718"/>
                <a:gd name="T34" fmla="*/ 290 w 1447"/>
                <a:gd name="T35" fmla="*/ 105 h 718"/>
                <a:gd name="T36" fmla="*/ 430 w 1447"/>
                <a:gd name="T37" fmla="*/ 10 h 718"/>
                <a:gd name="T38" fmla="*/ 473 w 1447"/>
                <a:gd name="T39" fmla="*/ 1 h 718"/>
                <a:gd name="T40" fmla="*/ 554 w 1447"/>
                <a:gd name="T41" fmla="*/ 19 h 718"/>
                <a:gd name="T42" fmla="*/ 779 w 1447"/>
                <a:gd name="T43" fmla="*/ 68 h 718"/>
                <a:gd name="T44" fmla="*/ 1069 w 1447"/>
                <a:gd name="T45" fmla="*/ 129 h 718"/>
                <a:gd name="T46" fmla="*/ 1295 w 1447"/>
                <a:gd name="T47" fmla="*/ 177 h 718"/>
                <a:gd name="T48" fmla="*/ 1383 w 1447"/>
                <a:gd name="T49" fmla="*/ 207 h 718"/>
                <a:gd name="T50" fmla="*/ 1336 w 1447"/>
                <a:gd name="T51" fmla="*/ 244 h 718"/>
                <a:gd name="T52" fmla="*/ 1216 w 1447"/>
                <a:gd name="T53" fmla="*/ 324 h 718"/>
                <a:gd name="T54" fmla="*/ 1071 w 1447"/>
                <a:gd name="T55" fmla="*/ 425 h 718"/>
                <a:gd name="T56" fmla="*/ 955 w 1447"/>
                <a:gd name="T57" fmla="*/ 508 h 718"/>
                <a:gd name="T58" fmla="*/ 894 w 1447"/>
                <a:gd name="T59" fmla="*/ 556 h 718"/>
                <a:gd name="T60" fmla="*/ 856 w 1447"/>
                <a:gd name="T61" fmla="*/ 570 h 718"/>
                <a:gd name="T62" fmla="*/ 856 w 1447"/>
                <a:gd name="T63" fmla="*/ 586 h 718"/>
                <a:gd name="T64" fmla="*/ 894 w 1447"/>
                <a:gd name="T65" fmla="*/ 663 h 718"/>
                <a:gd name="T66" fmla="*/ 939 w 1447"/>
                <a:gd name="T67" fmla="*/ 673 h 718"/>
                <a:gd name="T68" fmla="*/ 1071 w 1447"/>
                <a:gd name="T69" fmla="*/ 581 h 718"/>
                <a:gd name="T70" fmla="*/ 1250 w 1447"/>
                <a:gd name="T71" fmla="*/ 457 h 718"/>
                <a:gd name="T72" fmla="*/ 1390 w 1447"/>
                <a:gd name="T73" fmla="*/ 356 h 718"/>
                <a:gd name="T74" fmla="*/ 1447 w 1447"/>
                <a:gd name="T75" fmla="*/ 329 h 718"/>
                <a:gd name="T76" fmla="*/ 1340 w 1447"/>
                <a:gd name="T77" fmla="*/ 418 h 718"/>
                <a:gd name="T78" fmla="*/ 1179 w 1447"/>
                <a:gd name="T79" fmla="*/ 531 h 718"/>
                <a:gd name="T80" fmla="*/ 1052 w 1447"/>
                <a:gd name="T81" fmla="*/ 626 h 718"/>
                <a:gd name="T82" fmla="*/ 971 w 1447"/>
                <a:gd name="T83" fmla="*/ 684 h 718"/>
                <a:gd name="T84" fmla="*/ 953 w 1447"/>
                <a:gd name="T85" fmla="*/ 706 h 718"/>
                <a:gd name="T86" fmla="*/ 914 w 1447"/>
                <a:gd name="T87" fmla="*/ 718 h 718"/>
                <a:gd name="T88" fmla="*/ 864 w 1447"/>
                <a:gd name="T89" fmla="*/ 703 h 718"/>
                <a:gd name="T90" fmla="*/ 772 w 1447"/>
                <a:gd name="T91" fmla="*/ 674 h 718"/>
                <a:gd name="T92" fmla="*/ 638 w 1447"/>
                <a:gd name="T93" fmla="*/ 636 h 718"/>
                <a:gd name="T94" fmla="*/ 487 w 1447"/>
                <a:gd name="T95" fmla="*/ 594 h 718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1447" h="718">
                  <a:moveTo>
                    <a:pt x="412" y="572"/>
                  </a:moveTo>
                  <a:lnTo>
                    <a:pt x="364" y="556"/>
                  </a:lnTo>
                  <a:lnTo>
                    <a:pt x="328" y="538"/>
                  </a:lnTo>
                  <a:lnTo>
                    <a:pt x="301" y="521"/>
                  </a:lnTo>
                  <a:lnTo>
                    <a:pt x="283" y="501"/>
                  </a:lnTo>
                  <a:lnTo>
                    <a:pt x="269" y="482"/>
                  </a:lnTo>
                  <a:lnTo>
                    <a:pt x="258" y="463"/>
                  </a:lnTo>
                  <a:lnTo>
                    <a:pt x="249" y="444"/>
                  </a:lnTo>
                  <a:lnTo>
                    <a:pt x="239" y="428"/>
                  </a:lnTo>
                  <a:lnTo>
                    <a:pt x="230" y="415"/>
                  </a:lnTo>
                  <a:lnTo>
                    <a:pt x="226" y="405"/>
                  </a:lnTo>
                  <a:lnTo>
                    <a:pt x="228" y="397"/>
                  </a:lnTo>
                  <a:lnTo>
                    <a:pt x="231" y="391"/>
                  </a:lnTo>
                  <a:lnTo>
                    <a:pt x="237" y="387"/>
                  </a:lnTo>
                  <a:lnTo>
                    <a:pt x="246" y="386"/>
                  </a:lnTo>
                  <a:lnTo>
                    <a:pt x="255" y="387"/>
                  </a:lnTo>
                  <a:lnTo>
                    <a:pt x="265" y="390"/>
                  </a:lnTo>
                  <a:lnTo>
                    <a:pt x="131" y="352"/>
                  </a:lnTo>
                  <a:lnTo>
                    <a:pt x="120" y="347"/>
                  </a:lnTo>
                  <a:lnTo>
                    <a:pt x="111" y="346"/>
                  </a:lnTo>
                  <a:lnTo>
                    <a:pt x="104" y="347"/>
                  </a:lnTo>
                  <a:lnTo>
                    <a:pt x="97" y="351"/>
                  </a:lnTo>
                  <a:lnTo>
                    <a:pt x="94" y="357"/>
                  </a:lnTo>
                  <a:lnTo>
                    <a:pt x="94" y="366"/>
                  </a:lnTo>
                  <a:lnTo>
                    <a:pt x="97" y="377"/>
                  </a:lnTo>
                  <a:lnTo>
                    <a:pt x="104" y="390"/>
                  </a:lnTo>
                  <a:lnTo>
                    <a:pt x="115" y="407"/>
                  </a:lnTo>
                  <a:lnTo>
                    <a:pt x="126" y="426"/>
                  </a:lnTo>
                  <a:lnTo>
                    <a:pt x="135" y="445"/>
                  </a:lnTo>
                  <a:lnTo>
                    <a:pt x="149" y="464"/>
                  </a:lnTo>
                  <a:lnTo>
                    <a:pt x="167" y="483"/>
                  </a:lnTo>
                  <a:lnTo>
                    <a:pt x="194" y="502"/>
                  </a:lnTo>
                  <a:lnTo>
                    <a:pt x="230" y="518"/>
                  </a:lnTo>
                  <a:lnTo>
                    <a:pt x="278" y="535"/>
                  </a:lnTo>
                  <a:lnTo>
                    <a:pt x="264" y="531"/>
                  </a:lnTo>
                  <a:lnTo>
                    <a:pt x="249" y="527"/>
                  </a:lnTo>
                  <a:lnTo>
                    <a:pt x="237" y="523"/>
                  </a:lnTo>
                  <a:lnTo>
                    <a:pt x="224" y="519"/>
                  </a:lnTo>
                  <a:lnTo>
                    <a:pt x="213" y="517"/>
                  </a:lnTo>
                  <a:lnTo>
                    <a:pt x="203" y="514"/>
                  </a:lnTo>
                  <a:lnTo>
                    <a:pt x="194" y="512"/>
                  </a:lnTo>
                  <a:lnTo>
                    <a:pt x="185" y="509"/>
                  </a:lnTo>
                  <a:lnTo>
                    <a:pt x="136" y="493"/>
                  </a:lnTo>
                  <a:lnTo>
                    <a:pt x="101" y="475"/>
                  </a:lnTo>
                  <a:lnTo>
                    <a:pt x="74" y="458"/>
                  </a:lnTo>
                  <a:lnTo>
                    <a:pt x="56" y="439"/>
                  </a:lnTo>
                  <a:lnTo>
                    <a:pt x="42" y="419"/>
                  </a:lnTo>
                  <a:lnTo>
                    <a:pt x="33" y="400"/>
                  </a:lnTo>
                  <a:lnTo>
                    <a:pt x="22" y="382"/>
                  </a:lnTo>
                  <a:lnTo>
                    <a:pt x="11" y="365"/>
                  </a:lnTo>
                  <a:lnTo>
                    <a:pt x="4" y="352"/>
                  </a:lnTo>
                  <a:lnTo>
                    <a:pt x="0" y="341"/>
                  </a:lnTo>
                  <a:lnTo>
                    <a:pt x="0" y="332"/>
                  </a:lnTo>
                  <a:lnTo>
                    <a:pt x="4" y="326"/>
                  </a:lnTo>
                  <a:lnTo>
                    <a:pt x="11" y="322"/>
                  </a:lnTo>
                  <a:lnTo>
                    <a:pt x="18" y="321"/>
                  </a:lnTo>
                  <a:lnTo>
                    <a:pt x="27" y="322"/>
                  </a:lnTo>
                  <a:lnTo>
                    <a:pt x="38" y="327"/>
                  </a:lnTo>
                  <a:lnTo>
                    <a:pt x="33" y="319"/>
                  </a:lnTo>
                  <a:lnTo>
                    <a:pt x="31" y="313"/>
                  </a:lnTo>
                  <a:lnTo>
                    <a:pt x="31" y="306"/>
                  </a:lnTo>
                  <a:lnTo>
                    <a:pt x="34" y="297"/>
                  </a:lnTo>
                  <a:lnTo>
                    <a:pt x="40" y="288"/>
                  </a:lnTo>
                  <a:lnTo>
                    <a:pt x="51" y="278"/>
                  </a:lnTo>
                  <a:lnTo>
                    <a:pt x="65" y="265"/>
                  </a:lnTo>
                  <a:lnTo>
                    <a:pt x="83" y="250"/>
                  </a:lnTo>
                  <a:lnTo>
                    <a:pt x="104" y="234"/>
                  </a:lnTo>
                  <a:lnTo>
                    <a:pt x="131" y="215"/>
                  </a:lnTo>
                  <a:lnTo>
                    <a:pt x="163" y="192"/>
                  </a:lnTo>
                  <a:lnTo>
                    <a:pt x="199" y="167"/>
                  </a:lnTo>
                  <a:lnTo>
                    <a:pt x="242" y="138"/>
                  </a:lnTo>
                  <a:lnTo>
                    <a:pt x="290" y="105"/>
                  </a:lnTo>
                  <a:lnTo>
                    <a:pt x="344" y="68"/>
                  </a:lnTo>
                  <a:lnTo>
                    <a:pt x="405" y="26"/>
                  </a:lnTo>
                  <a:lnTo>
                    <a:pt x="419" y="17"/>
                  </a:lnTo>
                  <a:lnTo>
                    <a:pt x="430" y="10"/>
                  </a:lnTo>
                  <a:lnTo>
                    <a:pt x="441" y="5"/>
                  </a:lnTo>
                  <a:lnTo>
                    <a:pt x="452" y="1"/>
                  </a:lnTo>
                  <a:lnTo>
                    <a:pt x="462" y="0"/>
                  </a:lnTo>
                  <a:lnTo>
                    <a:pt x="473" y="1"/>
                  </a:lnTo>
                  <a:lnTo>
                    <a:pt x="487" y="4"/>
                  </a:lnTo>
                  <a:lnTo>
                    <a:pt x="505" y="7"/>
                  </a:lnTo>
                  <a:lnTo>
                    <a:pt x="523" y="11"/>
                  </a:lnTo>
                  <a:lnTo>
                    <a:pt x="554" y="19"/>
                  </a:lnTo>
                  <a:lnTo>
                    <a:pt x="599" y="29"/>
                  </a:lnTo>
                  <a:lnTo>
                    <a:pt x="652" y="40"/>
                  </a:lnTo>
                  <a:lnTo>
                    <a:pt x="713" y="54"/>
                  </a:lnTo>
                  <a:lnTo>
                    <a:pt x="779" y="68"/>
                  </a:lnTo>
                  <a:lnTo>
                    <a:pt x="851" y="83"/>
                  </a:lnTo>
                  <a:lnTo>
                    <a:pt x="924" y="98"/>
                  </a:lnTo>
                  <a:lnTo>
                    <a:pt x="998" y="114"/>
                  </a:lnTo>
                  <a:lnTo>
                    <a:pt x="1069" y="129"/>
                  </a:lnTo>
                  <a:lnTo>
                    <a:pt x="1136" y="143"/>
                  </a:lnTo>
                  <a:lnTo>
                    <a:pt x="1197" y="157"/>
                  </a:lnTo>
                  <a:lnTo>
                    <a:pt x="1250" y="168"/>
                  </a:lnTo>
                  <a:lnTo>
                    <a:pt x="1295" y="177"/>
                  </a:lnTo>
                  <a:lnTo>
                    <a:pt x="1326" y="185"/>
                  </a:lnTo>
                  <a:lnTo>
                    <a:pt x="1343" y="189"/>
                  </a:lnTo>
                  <a:lnTo>
                    <a:pt x="1372" y="199"/>
                  </a:lnTo>
                  <a:lnTo>
                    <a:pt x="1383" y="207"/>
                  </a:lnTo>
                  <a:lnTo>
                    <a:pt x="1379" y="216"/>
                  </a:lnTo>
                  <a:lnTo>
                    <a:pt x="1369" y="224"/>
                  </a:lnTo>
                  <a:lnTo>
                    <a:pt x="1354" y="233"/>
                  </a:lnTo>
                  <a:lnTo>
                    <a:pt x="1336" y="244"/>
                  </a:lnTo>
                  <a:lnTo>
                    <a:pt x="1311" y="260"/>
                  </a:lnTo>
                  <a:lnTo>
                    <a:pt x="1283" y="279"/>
                  </a:lnTo>
                  <a:lnTo>
                    <a:pt x="1250" y="301"/>
                  </a:lnTo>
                  <a:lnTo>
                    <a:pt x="1216" y="324"/>
                  </a:lnTo>
                  <a:lnTo>
                    <a:pt x="1181" y="348"/>
                  </a:lnTo>
                  <a:lnTo>
                    <a:pt x="1145" y="373"/>
                  </a:lnTo>
                  <a:lnTo>
                    <a:pt x="1107" y="400"/>
                  </a:lnTo>
                  <a:lnTo>
                    <a:pt x="1071" y="425"/>
                  </a:lnTo>
                  <a:lnTo>
                    <a:pt x="1037" y="449"/>
                  </a:lnTo>
                  <a:lnTo>
                    <a:pt x="1007" y="470"/>
                  </a:lnTo>
                  <a:lnTo>
                    <a:pt x="978" y="490"/>
                  </a:lnTo>
                  <a:lnTo>
                    <a:pt x="955" y="508"/>
                  </a:lnTo>
                  <a:lnTo>
                    <a:pt x="937" y="522"/>
                  </a:lnTo>
                  <a:lnTo>
                    <a:pt x="924" y="532"/>
                  </a:lnTo>
                  <a:lnTo>
                    <a:pt x="908" y="546"/>
                  </a:lnTo>
                  <a:lnTo>
                    <a:pt x="894" y="556"/>
                  </a:lnTo>
                  <a:lnTo>
                    <a:pt x="881" y="562"/>
                  </a:lnTo>
                  <a:lnTo>
                    <a:pt x="871" y="567"/>
                  </a:lnTo>
                  <a:lnTo>
                    <a:pt x="862" y="568"/>
                  </a:lnTo>
                  <a:lnTo>
                    <a:pt x="856" y="570"/>
                  </a:lnTo>
                  <a:lnTo>
                    <a:pt x="853" y="570"/>
                  </a:lnTo>
                  <a:lnTo>
                    <a:pt x="851" y="570"/>
                  </a:lnTo>
                  <a:lnTo>
                    <a:pt x="853" y="575"/>
                  </a:lnTo>
                  <a:lnTo>
                    <a:pt x="856" y="586"/>
                  </a:lnTo>
                  <a:lnTo>
                    <a:pt x="864" y="604"/>
                  </a:lnTo>
                  <a:lnTo>
                    <a:pt x="872" y="623"/>
                  </a:lnTo>
                  <a:lnTo>
                    <a:pt x="883" y="644"/>
                  </a:lnTo>
                  <a:lnTo>
                    <a:pt x="894" y="663"/>
                  </a:lnTo>
                  <a:lnTo>
                    <a:pt x="907" y="678"/>
                  </a:lnTo>
                  <a:lnTo>
                    <a:pt x="919" y="687"/>
                  </a:lnTo>
                  <a:lnTo>
                    <a:pt x="924" y="683"/>
                  </a:lnTo>
                  <a:lnTo>
                    <a:pt x="939" y="673"/>
                  </a:lnTo>
                  <a:lnTo>
                    <a:pt x="964" y="657"/>
                  </a:lnTo>
                  <a:lnTo>
                    <a:pt x="994" y="635"/>
                  </a:lnTo>
                  <a:lnTo>
                    <a:pt x="1030" y="610"/>
                  </a:lnTo>
                  <a:lnTo>
                    <a:pt x="1071" y="581"/>
                  </a:lnTo>
                  <a:lnTo>
                    <a:pt x="1114" y="551"/>
                  </a:lnTo>
                  <a:lnTo>
                    <a:pt x="1159" y="519"/>
                  </a:lnTo>
                  <a:lnTo>
                    <a:pt x="1206" y="487"/>
                  </a:lnTo>
                  <a:lnTo>
                    <a:pt x="1250" y="457"/>
                  </a:lnTo>
                  <a:lnTo>
                    <a:pt x="1292" y="426"/>
                  </a:lnTo>
                  <a:lnTo>
                    <a:pt x="1331" y="399"/>
                  </a:lnTo>
                  <a:lnTo>
                    <a:pt x="1363" y="376"/>
                  </a:lnTo>
                  <a:lnTo>
                    <a:pt x="1390" y="356"/>
                  </a:lnTo>
                  <a:lnTo>
                    <a:pt x="1410" y="342"/>
                  </a:lnTo>
                  <a:lnTo>
                    <a:pt x="1419" y="334"/>
                  </a:lnTo>
                  <a:lnTo>
                    <a:pt x="1438" y="324"/>
                  </a:lnTo>
                  <a:lnTo>
                    <a:pt x="1447" y="329"/>
                  </a:lnTo>
                  <a:lnTo>
                    <a:pt x="1444" y="345"/>
                  </a:lnTo>
                  <a:lnTo>
                    <a:pt x="1429" y="360"/>
                  </a:lnTo>
                  <a:lnTo>
                    <a:pt x="1383" y="389"/>
                  </a:lnTo>
                  <a:lnTo>
                    <a:pt x="1340" y="418"/>
                  </a:lnTo>
                  <a:lnTo>
                    <a:pt x="1297" y="446"/>
                  </a:lnTo>
                  <a:lnTo>
                    <a:pt x="1256" y="475"/>
                  </a:lnTo>
                  <a:lnTo>
                    <a:pt x="1216" y="503"/>
                  </a:lnTo>
                  <a:lnTo>
                    <a:pt x="1179" y="531"/>
                  </a:lnTo>
                  <a:lnTo>
                    <a:pt x="1143" y="557"/>
                  </a:lnTo>
                  <a:lnTo>
                    <a:pt x="1111" y="582"/>
                  </a:lnTo>
                  <a:lnTo>
                    <a:pt x="1080" y="605"/>
                  </a:lnTo>
                  <a:lnTo>
                    <a:pt x="1052" y="626"/>
                  </a:lnTo>
                  <a:lnTo>
                    <a:pt x="1028" y="645"/>
                  </a:lnTo>
                  <a:lnTo>
                    <a:pt x="1005" y="662"/>
                  </a:lnTo>
                  <a:lnTo>
                    <a:pt x="987" y="674"/>
                  </a:lnTo>
                  <a:lnTo>
                    <a:pt x="971" y="684"/>
                  </a:lnTo>
                  <a:lnTo>
                    <a:pt x="960" y="689"/>
                  </a:lnTo>
                  <a:lnTo>
                    <a:pt x="951" y="692"/>
                  </a:lnTo>
                  <a:lnTo>
                    <a:pt x="955" y="699"/>
                  </a:lnTo>
                  <a:lnTo>
                    <a:pt x="953" y="706"/>
                  </a:lnTo>
                  <a:lnTo>
                    <a:pt x="948" y="711"/>
                  </a:lnTo>
                  <a:lnTo>
                    <a:pt x="939" y="716"/>
                  </a:lnTo>
                  <a:lnTo>
                    <a:pt x="926" y="718"/>
                  </a:lnTo>
                  <a:lnTo>
                    <a:pt x="914" y="718"/>
                  </a:lnTo>
                  <a:lnTo>
                    <a:pt x="899" y="716"/>
                  </a:lnTo>
                  <a:lnTo>
                    <a:pt x="885" y="711"/>
                  </a:lnTo>
                  <a:lnTo>
                    <a:pt x="876" y="707"/>
                  </a:lnTo>
                  <a:lnTo>
                    <a:pt x="864" y="703"/>
                  </a:lnTo>
                  <a:lnTo>
                    <a:pt x="846" y="697"/>
                  </a:lnTo>
                  <a:lnTo>
                    <a:pt x="824" y="691"/>
                  </a:lnTo>
                  <a:lnTo>
                    <a:pt x="799" y="683"/>
                  </a:lnTo>
                  <a:lnTo>
                    <a:pt x="772" y="674"/>
                  </a:lnTo>
                  <a:lnTo>
                    <a:pt x="742" y="665"/>
                  </a:lnTo>
                  <a:lnTo>
                    <a:pt x="710" y="657"/>
                  </a:lnTo>
                  <a:lnTo>
                    <a:pt x="676" y="646"/>
                  </a:lnTo>
                  <a:lnTo>
                    <a:pt x="638" y="636"/>
                  </a:lnTo>
                  <a:lnTo>
                    <a:pt x="602" y="625"/>
                  </a:lnTo>
                  <a:lnTo>
                    <a:pt x="564" y="615"/>
                  </a:lnTo>
                  <a:lnTo>
                    <a:pt x="525" y="604"/>
                  </a:lnTo>
                  <a:lnTo>
                    <a:pt x="487" y="594"/>
                  </a:lnTo>
                  <a:lnTo>
                    <a:pt x="450" y="582"/>
                  </a:lnTo>
                  <a:lnTo>
                    <a:pt x="412" y="57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4" name="Freeform 35"/>
            <p:cNvSpPr>
              <a:spLocks/>
            </p:cNvSpPr>
            <p:nvPr/>
          </p:nvSpPr>
          <p:spPr bwMode="auto">
            <a:xfrm>
              <a:off x="5532" y="10953"/>
              <a:ext cx="1447" cy="718"/>
            </a:xfrm>
            <a:custGeom>
              <a:avLst/>
              <a:gdLst>
                <a:gd name="T0" fmla="*/ 328 w 1447"/>
                <a:gd name="T1" fmla="*/ 538 h 718"/>
                <a:gd name="T2" fmla="*/ 258 w 1447"/>
                <a:gd name="T3" fmla="*/ 463 h 718"/>
                <a:gd name="T4" fmla="*/ 230 w 1447"/>
                <a:gd name="T5" fmla="*/ 415 h 718"/>
                <a:gd name="T6" fmla="*/ 237 w 1447"/>
                <a:gd name="T7" fmla="*/ 387 h 718"/>
                <a:gd name="T8" fmla="*/ 131 w 1447"/>
                <a:gd name="T9" fmla="*/ 352 h 718"/>
                <a:gd name="T10" fmla="*/ 104 w 1447"/>
                <a:gd name="T11" fmla="*/ 347 h 718"/>
                <a:gd name="T12" fmla="*/ 97 w 1447"/>
                <a:gd name="T13" fmla="*/ 377 h 718"/>
                <a:gd name="T14" fmla="*/ 126 w 1447"/>
                <a:gd name="T15" fmla="*/ 426 h 718"/>
                <a:gd name="T16" fmla="*/ 194 w 1447"/>
                <a:gd name="T17" fmla="*/ 502 h 718"/>
                <a:gd name="T18" fmla="*/ 264 w 1447"/>
                <a:gd name="T19" fmla="*/ 531 h 718"/>
                <a:gd name="T20" fmla="*/ 213 w 1447"/>
                <a:gd name="T21" fmla="*/ 517 h 718"/>
                <a:gd name="T22" fmla="*/ 185 w 1447"/>
                <a:gd name="T23" fmla="*/ 509 h 718"/>
                <a:gd name="T24" fmla="*/ 56 w 1447"/>
                <a:gd name="T25" fmla="*/ 439 h 718"/>
                <a:gd name="T26" fmla="*/ 11 w 1447"/>
                <a:gd name="T27" fmla="*/ 365 h 718"/>
                <a:gd name="T28" fmla="*/ 0 w 1447"/>
                <a:gd name="T29" fmla="*/ 332 h 718"/>
                <a:gd name="T30" fmla="*/ 27 w 1447"/>
                <a:gd name="T31" fmla="*/ 322 h 718"/>
                <a:gd name="T32" fmla="*/ 31 w 1447"/>
                <a:gd name="T33" fmla="*/ 313 h 718"/>
                <a:gd name="T34" fmla="*/ 51 w 1447"/>
                <a:gd name="T35" fmla="*/ 278 h 718"/>
                <a:gd name="T36" fmla="*/ 131 w 1447"/>
                <a:gd name="T37" fmla="*/ 215 h 718"/>
                <a:gd name="T38" fmla="*/ 290 w 1447"/>
                <a:gd name="T39" fmla="*/ 105 h 718"/>
                <a:gd name="T40" fmla="*/ 419 w 1447"/>
                <a:gd name="T41" fmla="*/ 17 h 718"/>
                <a:gd name="T42" fmla="*/ 462 w 1447"/>
                <a:gd name="T43" fmla="*/ 0 h 718"/>
                <a:gd name="T44" fmla="*/ 505 w 1447"/>
                <a:gd name="T45" fmla="*/ 7 h 718"/>
                <a:gd name="T46" fmla="*/ 652 w 1447"/>
                <a:gd name="T47" fmla="*/ 40 h 718"/>
                <a:gd name="T48" fmla="*/ 924 w 1447"/>
                <a:gd name="T49" fmla="*/ 98 h 718"/>
                <a:gd name="T50" fmla="*/ 1197 w 1447"/>
                <a:gd name="T51" fmla="*/ 157 h 718"/>
                <a:gd name="T52" fmla="*/ 1343 w 1447"/>
                <a:gd name="T53" fmla="*/ 189 h 718"/>
                <a:gd name="T54" fmla="*/ 1379 w 1447"/>
                <a:gd name="T55" fmla="*/ 216 h 718"/>
                <a:gd name="T56" fmla="*/ 1336 w 1447"/>
                <a:gd name="T57" fmla="*/ 244 h 718"/>
                <a:gd name="T58" fmla="*/ 1216 w 1447"/>
                <a:gd name="T59" fmla="*/ 324 h 718"/>
                <a:gd name="T60" fmla="*/ 1071 w 1447"/>
                <a:gd name="T61" fmla="*/ 425 h 718"/>
                <a:gd name="T62" fmla="*/ 955 w 1447"/>
                <a:gd name="T63" fmla="*/ 508 h 718"/>
                <a:gd name="T64" fmla="*/ 908 w 1447"/>
                <a:gd name="T65" fmla="*/ 546 h 718"/>
                <a:gd name="T66" fmla="*/ 862 w 1447"/>
                <a:gd name="T67" fmla="*/ 568 h 718"/>
                <a:gd name="T68" fmla="*/ 851 w 1447"/>
                <a:gd name="T69" fmla="*/ 570 h 718"/>
                <a:gd name="T70" fmla="*/ 872 w 1447"/>
                <a:gd name="T71" fmla="*/ 623 h 718"/>
                <a:gd name="T72" fmla="*/ 919 w 1447"/>
                <a:gd name="T73" fmla="*/ 687 h 718"/>
                <a:gd name="T74" fmla="*/ 964 w 1447"/>
                <a:gd name="T75" fmla="*/ 657 h 718"/>
                <a:gd name="T76" fmla="*/ 1114 w 1447"/>
                <a:gd name="T77" fmla="*/ 551 h 718"/>
                <a:gd name="T78" fmla="*/ 1292 w 1447"/>
                <a:gd name="T79" fmla="*/ 426 h 718"/>
                <a:gd name="T80" fmla="*/ 1410 w 1447"/>
                <a:gd name="T81" fmla="*/ 342 h 718"/>
                <a:gd name="T82" fmla="*/ 1447 w 1447"/>
                <a:gd name="T83" fmla="*/ 329 h 718"/>
                <a:gd name="T84" fmla="*/ 1383 w 1447"/>
                <a:gd name="T85" fmla="*/ 389 h 718"/>
                <a:gd name="T86" fmla="*/ 1216 w 1447"/>
                <a:gd name="T87" fmla="*/ 503 h 718"/>
                <a:gd name="T88" fmla="*/ 1080 w 1447"/>
                <a:gd name="T89" fmla="*/ 605 h 718"/>
                <a:gd name="T90" fmla="*/ 987 w 1447"/>
                <a:gd name="T91" fmla="*/ 674 h 718"/>
                <a:gd name="T92" fmla="*/ 951 w 1447"/>
                <a:gd name="T93" fmla="*/ 692 h 718"/>
                <a:gd name="T94" fmla="*/ 939 w 1447"/>
                <a:gd name="T95" fmla="*/ 716 h 718"/>
                <a:gd name="T96" fmla="*/ 885 w 1447"/>
                <a:gd name="T97" fmla="*/ 711 h 718"/>
                <a:gd name="T98" fmla="*/ 846 w 1447"/>
                <a:gd name="T99" fmla="*/ 697 h 718"/>
                <a:gd name="T100" fmla="*/ 742 w 1447"/>
                <a:gd name="T101" fmla="*/ 665 h 718"/>
                <a:gd name="T102" fmla="*/ 602 w 1447"/>
                <a:gd name="T103" fmla="*/ 625 h 718"/>
                <a:gd name="T104" fmla="*/ 450 w 1447"/>
                <a:gd name="T105" fmla="*/ 582 h 718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0" t="0" r="r" b="b"/>
              <a:pathLst>
                <a:path w="1447" h="718">
                  <a:moveTo>
                    <a:pt x="412" y="572"/>
                  </a:moveTo>
                  <a:lnTo>
                    <a:pt x="412" y="572"/>
                  </a:lnTo>
                  <a:lnTo>
                    <a:pt x="364" y="556"/>
                  </a:lnTo>
                  <a:lnTo>
                    <a:pt x="328" y="538"/>
                  </a:lnTo>
                  <a:lnTo>
                    <a:pt x="301" y="521"/>
                  </a:lnTo>
                  <a:lnTo>
                    <a:pt x="283" y="501"/>
                  </a:lnTo>
                  <a:lnTo>
                    <a:pt x="269" y="482"/>
                  </a:lnTo>
                  <a:lnTo>
                    <a:pt x="258" y="463"/>
                  </a:lnTo>
                  <a:lnTo>
                    <a:pt x="249" y="444"/>
                  </a:lnTo>
                  <a:lnTo>
                    <a:pt x="239" y="428"/>
                  </a:lnTo>
                  <a:lnTo>
                    <a:pt x="230" y="415"/>
                  </a:lnTo>
                  <a:lnTo>
                    <a:pt x="226" y="405"/>
                  </a:lnTo>
                  <a:lnTo>
                    <a:pt x="228" y="397"/>
                  </a:lnTo>
                  <a:lnTo>
                    <a:pt x="231" y="391"/>
                  </a:lnTo>
                  <a:lnTo>
                    <a:pt x="237" y="387"/>
                  </a:lnTo>
                  <a:lnTo>
                    <a:pt x="246" y="386"/>
                  </a:lnTo>
                  <a:lnTo>
                    <a:pt x="255" y="387"/>
                  </a:lnTo>
                  <a:lnTo>
                    <a:pt x="265" y="390"/>
                  </a:lnTo>
                  <a:lnTo>
                    <a:pt x="131" y="352"/>
                  </a:lnTo>
                  <a:lnTo>
                    <a:pt x="120" y="347"/>
                  </a:lnTo>
                  <a:lnTo>
                    <a:pt x="111" y="346"/>
                  </a:lnTo>
                  <a:lnTo>
                    <a:pt x="104" y="347"/>
                  </a:lnTo>
                  <a:lnTo>
                    <a:pt x="97" y="351"/>
                  </a:lnTo>
                  <a:lnTo>
                    <a:pt x="94" y="357"/>
                  </a:lnTo>
                  <a:lnTo>
                    <a:pt x="94" y="366"/>
                  </a:lnTo>
                  <a:lnTo>
                    <a:pt x="97" y="377"/>
                  </a:lnTo>
                  <a:lnTo>
                    <a:pt x="104" y="390"/>
                  </a:lnTo>
                  <a:lnTo>
                    <a:pt x="115" y="407"/>
                  </a:lnTo>
                  <a:lnTo>
                    <a:pt x="126" y="426"/>
                  </a:lnTo>
                  <a:lnTo>
                    <a:pt x="135" y="445"/>
                  </a:lnTo>
                  <a:lnTo>
                    <a:pt x="149" y="464"/>
                  </a:lnTo>
                  <a:lnTo>
                    <a:pt x="167" y="483"/>
                  </a:lnTo>
                  <a:lnTo>
                    <a:pt x="194" y="502"/>
                  </a:lnTo>
                  <a:lnTo>
                    <a:pt x="230" y="518"/>
                  </a:lnTo>
                  <a:lnTo>
                    <a:pt x="278" y="535"/>
                  </a:lnTo>
                  <a:lnTo>
                    <a:pt x="264" y="531"/>
                  </a:lnTo>
                  <a:lnTo>
                    <a:pt x="249" y="527"/>
                  </a:lnTo>
                  <a:lnTo>
                    <a:pt x="237" y="523"/>
                  </a:lnTo>
                  <a:lnTo>
                    <a:pt x="224" y="519"/>
                  </a:lnTo>
                  <a:lnTo>
                    <a:pt x="213" y="517"/>
                  </a:lnTo>
                  <a:lnTo>
                    <a:pt x="203" y="514"/>
                  </a:lnTo>
                  <a:lnTo>
                    <a:pt x="194" y="512"/>
                  </a:lnTo>
                  <a:lnTo>
                    <a:pt x="185" y="509"/>
                  </a:lnTo>
                  <a:lnTo>
                    <a:pt x="136" y="493"/>
                  </a:lnTo>
                  <a:lnTo>
                    <a:pt x="101" y="475"/>
                  </a:lnTo>
                  <a:lnTo>
                    <a:pt x="74" y="458"/>
                  </a:lnTo>
                  <a:lnTo>
                    <a:pt x="56" y="439"/>
                  </a:lnTo>
                  <a:lnTo>
                    <a:pt x="42" y="419"/>
                  </a:lnTo>
                  <a:lnTo>
                    <a:pt x="33" y="400"/>
                  </a:lnTo>
                  <a:lnTo>
                    <a:pt x="22" y="382"/>
                  </a:lnTo>
                  <a:lnTo>
                    <a:pt x="11" y="365"/>
                  </a:lnTo>
                  <a:lnTo>
                    <a:pt x="4" y="352"/>
                  </a:lnTo>
                  <a:lnTo>
                    <a:pt x="0" y="341"/>
                  </a:lnTo>
                  <a:lnTo>
                    <a:pt x="0" y="332"/>
                  </a:lnTo>
                  <a:lnTo>
                    <a:pt x="4" y="326"/>
                  </a:lnTo>
                  <a:lnTo>
                    <a:pt x="11" y="322"/>
                  </a:lnTo>
                  <a:lnTo>
                    <a:pt x="18" y="321"/>
                  </a:lnTo>
                  <a:lnTo>
                    <a:pt x="27" y="322"/>
                  </a:lnTo>
                  <a:lnTo>
                    <a:pt x="38" y="327"/>
                  </a:lnTo>
                  <a:lnTo>
                    <a:pt x="33" y="319"/>
                  </a:lnTo>
                  <a:lnTo>
                    <a:pt x="31" y="313"/>
                  </a:lnTo>
                  <a:lnTo>
                    <a:pt x="31" y="306"/>
                  </a:lnTo>
                  <a:lnTo>
                    <a:pt x="34" y="297"/>
                  </a:lnTo>
                  <a:lnTo>
                    <a:pt x="40" y="288"/>
                  </a:lnTo>
                  <a:lnTo>
                    <a:pt x="51" y="278"/>
                  </a:lnTo>
                  <a:lnTo>
                    <a:pt x="65" y="265"/>
                  </a:lnTo>
                  <a:lnTo>
                    <a:pt x="83" y="250"/>
                  </a:lnTo>
                  <a:lnTo>
                    <a:pt x="104" y="234"/>
                  </a:lnTo>
                  <a:lnTo>
                    <a:pt x="131" y="215"/>
                  </a:lnTo>
                  <a:lnTo>
                    <a:pt x="163" y="192"/>
                  </a:lnTo>
                  <a:lnTo>
                    <a:pt x="199" y="167"/>
                  </a:lnTo>
                  <a:lnTo>
                    <a:pt x="242" y="138"/>
                  </a:lnTo>
                  <a:lnTo>
                    <a:pt x="290" y="105"/>
                  </a:lnTo>
                  <a:lnTo>
                    <a:pt x="344" y="68"/>
                  </a:lnTo>
                  <a:lnTo>
                    <a:pt x="405" y="26"/>
                  </a:lnTo>
                  <a:lnTo>
                    <a:pt x="419" y="17"/>
                  </a:lnTo>
                  <a:lnTo>
                    <a:pt x="430" y="10"/>
                  </a:lnTo>
                  <a:lnTo>
                    <a:pt x="441" y="5"/>
                  </a:lnTo>
                  <a:lnTo>
                    <a:pt x="452" y="1"/>
                  </a:lnTo>
                  <a:lnTo>
                    <a:pt x="462" y="0"/>
                  </a:lnTo>
                  <a:lnTo>
                    <a:pt x="473" y="1"/>
                  </a:lnTo>
                  <a:lnTo>
                    <a:pt x="487" y="4"/>
                  </a:lnTo>
                  <a:lnTo>
                    <a:pt x="505" y="7"/>
                  </a:lnTo>
                  <a:lnTo>
                    <a:pt x="523" y="11"/>
                  </a:lnTo>
                  <a:lnTo>
                    <a:pt x="554" y="19"/>
                  </a:lnTo>
                  <a:lnTo>
                    <a:pt x="599" y="29"/>
                  </a:lnTo>
                  <a:lnTo>
                    <a:pt x="652" y="40"/>
                  </a:lnTo>
                  <a:lnTo>
                    <a:pt x="713" y="54"/>
                  </a:lnTo>
                  <a:lnTo>
                    <a:pt x="779" y="68"/>
                  </a:lnTo>
                  <a:lnTo>
                    <a:pt x="851" y="83"/>
                  </a:lnTo>
                  <a:lnTo>
                    <a:pt x="924" y="98"/>
                  </a:lnTo>
                  <a:lnTo>
                    <a:pt x="998" y="114"/>
                  </a:lnTo>
                  <a:lnTo>
                    <a:pt x="1069" y="129"/>
                  </a:lnTo>
                  <a:lnTo>
                    <a:pt x="1136" y="143"/>
                  </a:lnTo>
                  <a:lnTo>
                    <a:pt x="1197" y="157"/>
                  </a:lnTo>
                  <a:lnTo>
                    <a:pt x="1250" y="168"/>
                  </a:lnTo>
                  <a:lnTo>
                    <a:pt x="1295" y="177"/>
                  </a:lnTo>
                  <a:lnTo>
                    <a:pt x="1326" y="185"/>
                  </a:lnTo>
                  <a:lnTo>
                    <a:pt x="1343" y="189"/>
                  </a:lnTo>
                  <a:lnTo>
                    <a:pt x="1372" y="199"/>
                  </a:lnTo>
                  <a:lnTo>
                    <a:pt x="1383" y="207"/>
                  </a:lnTo>
                  <a:lnTo>
                    <a:pt x="1379" y="216"/>
                  </a:lnTo>
                  <a:lnTo>
                    <a:pt x="1369" y="224"/>
                  </a:lnTo>
                  <a:lnTo>
                    <a:pt x="1354" y="233"/>
                  </a:lnTo>
                  <a:lnTo>
                    <a:pt x="1336" y="244"/>
                  </a:lnTo>
                  <a:lnTo>
                    <a:pt x="1311" y="260"/>
                  </a:lnTo>
                  <a:lnTo>
                    <a:pt x="1283" y="279"/>
                  </a:lnTo>
                  <a:lnTo>
                    <a:pt x="1250" y="301"/>
                  </a:lnTo>
                  <a:lnTo>
                    <a:pt x="1216" y="324"/>
                  </a:lnTo>
                  <a:lnTo>
                    <a:pt x="1181" y="348"/>
                  </a:lnTo>
                  <a:lnTo>
                    <a:pt x="1145" y="373"/>
                  </a:lnTo>
                  <a:lnTo>
                    <a:pt x="1107" y="400"/>
                  </a:lnTo>
                  <a:lnTo>
                    <a:pt x="1071" y="425"/>
                  </a:lnTo>
                  <a:lnTo>
                    <a:pt x="1037" y="449"/>
                  </a:lnTo>
                  <a:lnTo>
                    <a:pt x="1007" y="470"/>
                  </a:lnTo>
                  <a:lnTo>
                    <a:pt x="978" y="490"/>
                  </a:lnTo>
                  <a:lnTo>
                    <a:pt x="955" y="508"/>
                  </a:lnTo>
                  <a:lnTo>
                    <a:pt x="937" y="522"/>
                  </a:lnTo>
                  <a:lnTo>
                    <a:pt x="924" y="532"/>
                  </a:lnTo>
                  <a:lnTo>
                    <a:pt x="908" y="546"/>
                  </a:lnTo>
                  <a:lnTo>
                    <a:pt x="894" y="556"/>
                  </a:lnTo>
                  <a:lnTo>
                    <a:pt x="881" y="562"/>
                  </a:lnTo>
                  <a:lnTo>
                    <a:pt x="871" y="567"/>
                  </a:lnTo>
                  <a:lnTo>
                    <a:pt x="862" y="568"/>
                  </a:lnTo>
                  <a:lnTo>
                    <a:pt x="856" y="570"/>
                  </a:lnTo>
                  <a:lnTo>
                    <a:pt x="853" y="570"/>
                  </a:lnTo>
                  <a:lnTo>
                    <a:pt x="851" y="570"/>
                  </a:lnTo>
                  <a:lnTo>
                    <a:pt x="853" y="575"/>
                  </a:lnTo>
                  <a:lnTo>
                    <a:pt x="856" y="586"/>
                  </a:lnTo>
                  <a:lnTo>
                    <a:pt x="864" y="604"/>
                  </a:lnTo>
                  <a:lnTo>
                    <a:pt x="872" y="623"/>
                  </a:lnTo>
                  <a:lnTo>
                    <a:pt x="883" y="644"/>
                  </a:lnTo>
                  <a:lnTo>
                    <a:pt x="894" y="663"/>
                  </a:lnTo>
                  <a:lnTo>
                    <a:pt x="907" y="678"/>
                  </a:lnTo>
                  <a:lnTo>
                    <a:pt x="919" y="687"/>
                  </a:lnTo>
                  <a:lnTo>
                    <a:pt x="924" y="683"/>
                  </a:lnTo>
                  <a:lnTo>
                    <a:pt x="939" y="673"/>
                  </a:lnTo>
                  <a:lnTo>
                    <a:pt x="964" y="657"/>
                  </a:lnTo>
                  <a:lnTo>
                    <a:pt x="994" y="635"/>
                  </a:lnTo>
                  <a:lnTo>
                    <a:pt x="1030" y="610"/>
                  </a:lnTo>
                  <a:lnTo>
                    <a:pt x="1071" y="581"/>
                  </a:lnTo>
                  <a:lnTo>
                    <a:pt x="1114" y="551"/>
                  </a:lnTo>
                  <a:lnTo>
                    <a:pt x="1159" y="519"/>
                  </a:lnTo>
                  <a:lnTo>
                    <a:pt x="1206" y="487"/>
                  </a:lnTo>
                  <a:lnTo>
                    <a:pt x="1250" y="457"/>
                  </a:lnTo>
                  <a:lnTo>
                    <a:pt x="1292" y="426"/>
                  </a:lnTo>
                  <a:lnTo>
                    <a:pt x="1331" y="399"/>
                  </a:lnTo>
                  <a:lnTo>
                    <a:pt x="1363" y="376"/>
                  </a:lnTo>
                  <a:lnTo>
                    <a:pt x="1390" y="356"/>
                  </a:lnTo>
                  <a:lnTo>
                    <a:pt x="1410" y="342"/>
                  </a:lnTo>
                  <a:lnTo>
                    <a:pt x="1419" y="334"/>
                  </a:lnTo>
                  <a:lnTo>
                    <a:pt x="1438" y="324"/>
                  </a:lnTo>
                  <a:lnTo>
                    <a:pt x="1447" y="329"/>
                  </a:lnTo>
                  <a:lnTo>
                    <a:pt x="1444" y="345"/>
                  </a:lnTo>
                  <a:lnTo>
                    <a:pt x="1429" y="360"/>
                  </a:lnTo>
                  <a:lnTo>
                    <a:pt x="1383" y="389"/>
                  </a:lnTo>
                  <a:lnTo>
                    <a:pt x="1340" y="418"/>
                  </a:lnTo>
                  <a:lnTo>
                    <a:pt x="1297" y="446"/>
                  </a:lnTo>
                  <a:lnTo>
                    <a:pt x="1256" y="475"/>
                  </a:lnTo>
                  <a:lnTo>
                    <a:pt x="1216" y="503"/>
                  </a:lnTo>
                  <a:lnTo>
                    <a:pt x="1179" y="531"/>
                  </a:lnTo>
                  <a:lnTo>
                    <a:pt x="1143" y="557"/>
                  </a:lnTo>
                  <a:lnTo>
                    <a:pt x="1111" y="582"/>
                  </a:lnTo>
                  <a:lnTo>
                    <a:pt x="1080" y="605"/>
                  </a:lnTo>
                  <a:lnTo>
                    <a:pt x="1052" y="626"/>
                  </a:lnTo>
                  <a:lnTo>
                    <a:pt x="1028" y="645"/>
                  </a:lnTo>
                  <a:lnTo>
                    <a:pt x="1005" y="662"/>
                  </a:lnTo>
                  <a:lnTo>
                    <a:pt x="987" y="674"/>
                  </a:lnTo>
                  <a:lnTo>
                    <a:pt x="971" y="684"/>
                  </a:lnTo>
                  <a:lnTo>
                    <a:pt x="960" y="689"/>
                  </a:lnTo>
                  <a:lnTo>
                    <a:pt x="951" y="692"/>
                  </a:lnTo>
                  <a:lnTo>
                    <a:pt x="955" y="699"/>
                  </a:lnTo>
                  <a:lnTo>
                    <a:pt x="953" y="706"/>
                  </a:lnTo>
                  <a:lnTo>
                    <a:pt x="948" y="711"/>
                  </a:lnTo>
                  <a:lnTo>
                    <a:pt x="939" y="716"/>
                  </a:lnTo>
                  <a:lnTo>
                    <a:pt x="926" y="718"/>
                  </a:lnTo>
                  <a:lnTo>
                    <a:pt x="914" y="718"/>
                  </a:lnTo>
                  <a:lnTo>
                    <a:pt x="899" y="716"/>
                  </a:lnTo>
                  <a:lnTo>
                    <a:pt x="885" y="711"/>
                  </a:lnTo>
                  <a:lnTo>
                    <a:pt x="876" y="707"/>
                  </a:lnTo>
                  <a:lnTo>
                    <a:pt x="864" y="703"/>
                  </a:lnTo>
                  <a:lnTo>
                    <a:pt x="846" y="697"/>
                  </a:lnTo>
                  <a:lnTo>
                    <a:pt x="824" y="691"/>
                  </a:lnTo>
                  <a:lnTo>
                    <a:pt x="799" y="683"/>
                  </a:lnTo>
                  <a:lnTo>
                    <a:pt x="772" y="674"/>
                  </a:lnTo>
                  <a:lnTo>
                    <a:pt x="742" y="665"/>
                  </a:lnTo>
                  <a:lnTo>
                    <a:pt x="710" y="657"/>
                  </a:lnTo>
                  <a:lnTo>
                    <a:pt x="676" y="646"/>
                  </a:lnTo>
                  <a:lnTo>
                    <a:pt x="638" y="636"/>
                  </a:lnTo>
                  <a:lnTo>
                    <a:pt x="602" y="625"/>
                  </a:lnTo>
                  <a:lnTo>
                    <a:pt x="564" y="615"/>
                  </a:lnTo>
                  <a:lnTo>
                    <a:pt x="525" y="604"/>
                  </a:lnTo>
                  <a:lnTo>
                    <a:pt x="487" y="594"/>
                  </a:lnTo>
                  <a:lnTo>
                    <a:pt x="450" y="582"/>
                  </a:lnTo>
                  <a:lnTo>
                    <a:pt x="412" y="572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Line 36"/>
            <p:cNvSpPr>
              <a:spLocks noChangeShapeType="1"/>
            </p:cNvSpPr>
            <p:nvPr/>
          </p:nvSpPr>
          <p:spPr bwMode="auto">
            <a:xfrm flipH="1">
              <a:off x="6404" y="11233"/>
              <a:ext cx="507" cy="34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6" name="Line 37"/>
            <p:cNvSpPr>
              <a:spLocks noChangeShapeType="1"/>
            </p:cNvSpPr>
            <p:nvPr/>
          </p:nvSpPr>
          <p:spPr bwMode="auto">
            <a:xfrm flipV="1">
              <a:off x="6413" y="11296"/>
              <a:ext cx="436" cy="29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Line 38"/>
            <p:cNvSpPr>
              <a:spLocks noChangeShapeType="1"/>
            </p:cNvSpPr>
            <p:nvPr/>
          </p:nvSpPr>
          <p:spPr bwMode="auto">
            <a:xfrm flipV="1">
              <a:off x="6424" y="11433"/>
              <a:ext cx="254" cy="17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8" name="Freeform 39"/>
            <p:cNvSpPr>
              <a:spLocks/>
            </p:cNvSpPr>
            <p:nvPr/>
          </p:nvSpPr>
          <p:spPr bwMode="auto">
            <a:xfrm>
              <a:off x="6601" y="11377"/>
              <a:ext cx="307" cy="180"/>
            </a:xfrm>
            <a:custGeom>
              <a:avLst/>
              <a:gdLst>
                <a:gd name="T0" fmla="*/ 99 w 307"/>
                <a:gd name="T1" fmla="*/ 0 h 180"/>
                <a:gd name="T2" fmla="*/ 0 w 307"/>
                <a:gd name="T3" fmla="*/ 69 h 180"/>
                <a:gd name="T4" fmla="*/ 18 w 307"/>
                <a:gd name="T5" fmla="*/ 73 h 180"/>
                <a:gd name="T6" fmla="*/ 43 w 307"/>
                <a:gd name="T7" fmla="*/ 80 h 180"/>
                <a:gd name="T8" fmla="*/ 74 w 307"/>
                <a:gd name="T9" fmla="*/ 93 h 180"/>
                <a:gd name="T10" fmla="*/ 106 w 307"/>
                <a:gd name="T11" fmla="*/ 109 h 180"/>
                <a:gd name="T12" fmla="*/ 138 w 307"/>
                <a:gd name="T13" fmla="*/ 126 h 180"/>
                <a:gd name="T14" fmla="*/ 165 w 307"/>
                <a:gd name="T15" fmla="*/ 144 h 180"/>
                <a:gd name="T16" fmla="*/ 185 w 307"/>
                <a:gd name="T17" fmla="*/ 162 h 180"/>
                <a:gd name="T18" fmla="*/ 196 w 307"/>
                <a:gd name="T19" fmla="*/ 180 h 180"/>
                <a:gd name="T20" fmla="*/ 201 w 307"/>
                <a:gd name="T21" fmla="*/ 162 h 180"/>
                <a:gd name="T22" fmla="*/ 206 w 307"/>
                <a:gd name="T23" fmla="*/ 134 h 180"/>
                <a:gd name="T24" fmla="*/ 205 w 307"/>
                <a:gd name="T25" fmla="*/ 109 h 180"/>
                <a:gd name="T26" fmla="*/ 196 w 307"/>
                <a:gd name="T27" fmla="*/ 93 h 180"/>
                <a:gd name="T28" fmla="*/ 210 w 307"/>
                <a:gd name="T29" fmla="*/ 93 h 180"/>
                <a:gd name="T30" fmla="*/ 224 w 307"/>
                <a:gd name="T31" fmla="*/ 93 h 180"/>
                <a:gd name="T32" fmla="*/ 240 w 307"/>
                <a:gd name="T33" fmla="*/ 93 h 180"/>
                <a:gd name="T34" fmla="*/ 257 w 307"/>
                <a:gd name="T35" fmla="*/ 94 h 180"/>
                <a:gd name="T36" fmla="*/ 273 w 307"/>
                <a:gd name="T37" fmla="*/ 95 h 180"/>
                <a:gd name="T38" fmla="*/ 285 w 307"/>
                <a:gd name="T39" fmla="*/ 98 h 180"/>
                <a:gd name="T40" fmla="*/ 298 w 307"/>
                <a:gd name="T41" fmla="*/ 103 h 180"/>
                <a:gd name="T42" fmla="*/ 307 w 307"/>
                <a:gd name="T43" fmla="*/ 111 h 180"/>
                <a:gd name="T44" fmla="*/ 298 w 307"/>
                <a:gd name="T45" fmla="*/ 99 h 180"/>
                <a:gd name="T46" fmla="*/ 283 w 307"/>
                <a:gd name="T47" fmla="*/ 83 h 180"/>
                <a:gd name="T48" fmla="*/ 262 w 307"/>
                <a:gd name="T49" fmla="*/ 63 h 180"/>
                <a:gd name="T50" fmla="*/ 235 w 307"/>
                <a:gd name="T51" fmla="*/ 44 h 180"/>
                <a:gd name="T52" fmla="*/ 205 w 307"/>
                <a:gd name="T53" fmla="*/ 25 h 180"/>
                <a:gd name="T54" fmla="*/ 171 w 307"/>
                <a:gd name="T55" fmla="*/ 10 h 180"/>
                <a:gd name="T56" fmla="*/ 135 w 307"/>
                <a:gd name="T57" fmla="*/ 1 h 180"/>
                <a:gd name="T58" fmla="*/ 99 w 307"/>
                <a:gd name="T59" fmla="*/ 0 h 18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307" h="180">
                  <a:moveTo>
                    <a:pt x="99" y="0"/>
                  </a:moveTo>
                  <a:lnTo>
                    <a:pt x="0" y="69"/>
                  </a:lnTo>
                  <a:lnTo>
                    <a:pt x="18" y="73"/>
                  </a:lnTo>
                  <a:lnTo>
                    <a:pt x="43" y="80"/>
                  </a:lnTo>
                  <a:lnTo>
                    <a:pt x="74" y="93"/>
                  </a:lnTo>
                  <a:lnTo>
                    <a:pt x="106" y="109"/>
                  </a:lnTo>
                  <a:lnTo>
                    <a:pt x="138" y="126"/>
                  </a:lnTo>
                  <a:lnTo>
                    <a:pt x="165" y="144"/>
                  </a:lnTo>
                  <a:lnTo>
                    <a:pt x="185" y="162"/>
                  </a:lnTo>
                  <a:lnTo>
                    <a:pt x="196" y="180"/>
                  </a:lnTo>
                  <a:lnTo>
                    <a:pt x="201" y="162"/>
                  </a:lnTo>
                  <a:lnTo>
                    <a:pt x="206" y="134"/>
                  </a:lnTo>
                  <a:lnTo>
                    <a:pt x="205" y="109"/>
                  </a:lnTo>
                  <a:lnTo>
                    <a:pt x="196" y="93"/>
                  </a:lnTo>
                  <a:lnTo>
                    <a:pt x="210" y="93"/>
                  </a:lnTo>
                  <a:lnTo>
                    <a:pt x="224" y="93"/>
                  </a:lnTo>
                  <a:lnTo>
                    <a:pt x="240" y="93"/>
                  </a:lnTo>
                  <a:lnTo>
                    <a:pt x="257" y="94"/>
                  </a:lnTo>
                  <a:lnTo>
                    <a:pt x="273" y="95"/>
                  </a:lnTo>
                  <a:lnTo>
                    <a:pt x="285" y="98"/>
                  </a:lnTo>
                  <a:lnTo>
                    <a:pt x="298" y="103"/>
                  </a:lnTo>
                  <a:lnTo>
                    <a:pt x="307" y="111"/>
                  </a:lnTo>
                  <a:lnTo>
                    <a:pt x="298" y="99"/>
                  </a:lnTo>
                  <a:lnTo>
                    <a:pt x="283" y="83"/>
                  </a:lnTo>
                  <a:lnTo>
                    <a:pt x="262" y="63"/>
                  </a:lnTo>
                  <a:lnTo>
                    <a:pt x="235" y="44"/>
                  </a:lnTo>
                  <a:lnTo>
                    <a:pt x="205" y="25"/>
                  </a:lnTo>
                  <a:lnTo>
                    <a:pt x="171" y="10"/>
                  </a:lnTo>
                  <a:lnTo>
                    <a:pt x="135" y="1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9" name="Freeform 40"/>
            <p:cNvSpPr>
              <a:spLocks/>
            </p:cNvSpPr>
            <p:nvPr/>
          </p:nvSpPr>
          <p:spPr bwMode="auto">
            <a:xfrm>
              <a:off x="6601" y="11377"/>
              <a:ext cx="307" cy="180"/>
            </a:xfrm>
            <a:custGeom>
              <a:avLst/>
              <a:gdLst>
                <a:gd name="T0" fmla="*/ 99 w 307"/>
                <a:gd name="T1" fmla="*/ 0 h 180"/>
                <a:gd name="T2" fmla="*/ 0 w 307"/>
                <a:gd name="T3" fmla="*/ 69 h 180"/>
                <a:gd name="T4" fmla="*/ 18 w 307"/>
                <a:gd name="T5" fmla="*/ 73 h 180"/>
                <a:gd name="T6" fmla="*/ 43 w 307"/>
                <a:gd name="T7" fmla="*/ 80 h 180"/>
                <a:gd name="T8" fmla="*/ 74 w 307"/>
                <a:gd name="T9" fmla="*/ 93 h 180"/>
                <a:gd name="T10" fmla="*/ 106 w 307"/>
                <a:gd name="T11" fmla="*/ 109 h 180"/>
                <a:gd name="T12" fmla="*/ 138 w 307"/>
                <a:gd name="T13" fmla="*/ 126 h 180"/>
                <a:gd name="T14" fmla="*/ 165 w 307"/>
                <a:gd name="T15" fmla="*/ 144 h 180"/>
                <a:gd name="T16" fmla="*/ 185 w 307"/>
                <a:gd name="T17" fmla="*/ 162 h 180"/>
                <a:gd name="T18" fmla="*/ 196 w 307"/>
                <a:gd name="T19" fmla="*/ 180 h 180"/>
                <a:gd name="T20" fmla="*/ 201 w 307"/>
                <a:gd name="T21" fmla="*/ 162 h 180"/>
                <a:gd name="T22" fmla="*/ 206 w 307"/>
                <a:gd name="T23" fmla="*/ 134 h 180"/>
                <a:gd name="T24" fmla="*/ 205 w 307"/>
                <a:gd name="T25" fmla="*/ 109 h 180"/>
                <a:gd name="T26" fmla="*/ 196 w 307"/>
                <a:gd name="T27" fmla="*/ 93 h 180"/>
                <a:gd name="T28" fmla="*/ 210 w 307"/>
                <a:gd name="T29" fmla="*/ 93 h 180"/>
                <a:gd name="T30" fmla="*/ 224 w 307"/>
                <a:gd name="T31" fmla="*/ 93 h 180"/>
                <a:gd name="T32" fmla="*/ 240 w 307"/>
                <a:gd name="T33" fmla="*/ 93 h 180"/>
                <a:gd name="T34" fmla="*/ 257 w 307"/>
                <a:gd name="T35" fmla="*/ 94 h 180"/>
                <a:gd name="T36" fmla="*/ 273 w 307"/>
                <a:gd name="T37" fmla="*/ 95 h 180"/>
                <a:gd name="T38" fmla="*/ 285 w 307"/>
                <a:gd name="T39" fmla="*/ 98 h 180"/>
                <a:gd name="T40" fmla="*/ 298 w 307"/>
                <a:gd name="T41" fmla="*/ 103 h 180"/>
                <a:gd name="T42" fmla="*/ 307 w 307"/>
                <a:gd name="T43" fmla="*/ 111 h 180"/>
                <a:gd name="T44" fmla="*/ 298 w 307"/>
                <a:gd name="T45" fmla="*/ 99 h 180"/>
                <a:gd name="T46" fmla="*/ 283 w 307"/>
                <a:gd name="T47" fmla="*/ 83 h 180"/>
                <a:gd name="T48" fmla="*/ 262 w 307"/>
                <a:gd name="T49" fmla="*/ 63 h 180"/>
                <a:gd name="T50" fmla="*/ 235 w 307"/>
                <a:gd name="T51" fmla="*/ 44 h 180"/>
                <a:gd name="T52" fmla="*/ 205 w 307"/>
                <a:gd name="T53" fmla="*/ 25 h 180"/>
                <a:gd name="T54" fmla="*/ 171 w 307"/>
                <a:gd name="T55" fmla="*/ 10 h 180"/>
                <a:gd name="T56" fmla="*/ 135 w 307"/>
                <a:gd name="T57" fmla="*/ 1 h 180"/>
                <a:gd name="T58" fmla="*/ 99 w 307"/>
                <a:gd name="T59" fmla="*/ 0 h 180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0" t="0" r="r" b="b"/>
              <a:pathLst>
                <a:path w="307" h="180">
                  <a:moveTo>
                    <a:pt x="99" y="0"/>
                  </a:moveTo>
                  <a:lnTo>
                    <a:pt x="0" y="69"/>
                  </a:lnTo>
                  <a:lnTo>
                    <a:pt x="18" y="73"/>
                  </a:lnTo>
                  <a:lnTo>
                    <a:pt x="43" y="80"/>
                  </a:lnTo>
                  <a:lnTo>
                    <a:pt x="74" y="93"/>
                  </a:lnTo>
                  <a:lnTo>
                    <a:pt x="106" y="109"/>
                  </a:lnTo>
                  <a:lnTo>
                    <a:pt x="138" y="126"/>
                  </a:lnTo>
                  <a:lnTo>
                    <a:pt x="165" y="144"/>
                  </a:lnTo>
                  <a:lnTo>
                    <a:pt x="185" y="162"/>
                  </a:lnTo>
                  <a:lnTo>
                    <a:pt x="196" y="180"/>
                  </a:lnTo>
                  <a:lnTo>
                    <a:pt x="201" y="162"/>
                  </a:lnTo>
                  <a:lnTo>
                    <a:pt x="206" y="134"/>
                  </a:lnTo>
                  <a:lnTo>
                    <a:pt x="205" y="109"/>
                  </a:lnTo>
                  <a:lnTo>
                    <a:pt x="196" y="93"/>
                  </a:lnTo>
                  <a:lnTo>
                    <a:pt x="210" y="93"/>
                  </a:lnTo>
                  <a:lnTo>
                    <a:pt x="224" y="93"/>
                  </a:lnTo>
                  <a:lnTo>
                    <a:pt x="240" y="93"/>
                  </a:lnTo>
                  <a:lnTo>
                    <a:pt x="257" y="94"/>
                  </a:lnTo>
                  <a:lnTo>
                    <a:pt x="273" y="95"/>
                  </a:lnTo>
                  <a:lnTo>
                    <a:pt x="285" y="98"/>
                  </a:lnTo>
                  <a:lnTo>
                    <a:pt x="298" y="103"/>
                  </a:lnTo>
                  <a:lnTo>
                    <a:pt x="307" y="111"/>
                  </a:lnTo>
                  <a:lnTo>
                    <a:pt x="298" y="99"/>
                  </a:lnTo>
                  <a:lnTo>
                    <a:pt x="283" y="83"/>
                  </a:lnTo>
                  <a:lnTo>
                    <a:pt x="262" y="63"/>
                  </a:lnTo>
                  <a:lnTo>
                    <a:pt x="235" y="44"/>
                  </a:lnTo>
                  <a:lnTo>
                    <a:pt x="205" y="25"/>
                  </a:lnTo>
                  <a:lnTo>
                    <a:pt x="171" y="10"/>
                  </a:lnTo>
                  <a:lnTo>
                    <a:pt x="135" y="1"/>
                  </a:lnTo>
                  <a:lnTo>
                    <a:pt x="99" y="0"/>
                  </a:lnTo>
                  <a:close/>
                </a:path>
              </a:pathLst>
            </a:custGeom>
            <a:solidFill>
              <a:srgbClr val="CC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0" name="Freeform 41"/>
            <p:cNvSpPr>
              <a:spLocks/>
            </p:cNvSpPr>
            <p:nvPr/>
          </p:nvSpPr>
          <p:spPr bwMode="auto">
            <a:xfrm>
              <a:off x="6601" y="11377"/>
              <a:ext cx="307" cy="180"/>
            </a:xfrm>
            <a:custGeom>
              <a:avLst/>
              <a:gdLst>
                <a:gd name="T0" fmla="*/ 99 w 307"/>
                <a:gd name="T1" fmla="*/ 0 h 180"/>
                <a:gd name="T2" fmla="*/ 0 w 307"/>
                <a:gd name="T3" fmla="*/ 69 h 180"/>
                <a:gd name="T4" fmla="*/ 0 w 307"/>
                <a:gd name="T5" fmla="*/ 69 h 180"/>
                <a:gd name="T6" fmla="*/ 18 w 307"/>
                <a:gd name="T7" fmla="*/ 73 h 180"/>
                <a:gd name="T8" fmla="*/ 43 w 307"/>
                <a:gd name="T9" fmla="*/ 80 h 180"/>
                <a:gd name="T10" fmla="*/ 74 w 307"/>
                <a:gd name="T11" fmla="*/ 93 h 180"/>
                <a:gd name="T12" fmla="*/ 106 w 307"/>
                <a:gd name="T13" fmla="*/ 109 h 180"/>
                <a:gd name="T14" fmla="*/ 138 w 307"/>
                <a:gd name="T15" fmla="*/ 126 h 180"/>
                <a:gd name="T16" fmla="*/ 165 w 307"/>
                <a:gd name="T17" fmla="*/ 144 h 180"/>
                <a:gd name="T18" fmla="*/ 185 w 307"/>
                <a:gd name="T19" fmla="*/ 162 h 180"/>
                <a:gd name="T20" fmla="*/ 196 w 307"/>
                <a:gd name="T21" fmla="*/ 180 h 180"/>
                <a:gd name="T22" fmla="*/ 196 w 307"/>
                <a:gd name="T23" fmla="*/ 180 h 180"/>
                <a:gd name="T24" fmla="*/ 201 w 307"/>
                <a:gd name="T25" fmla="*/ 162 h 180"/>
                <a:gd name="T26" fmla="*/ 206 w 307"/>
                <a:gd name="T27" fmla="*/ 134 h 180"/>
                <a:gd name="T28" fmla="*/ 205 w 307"/>
                <a:gd name="T29" fmla="*/ 109 h 180"/>
                <a:gd name="T30" fmla="*/ 196 w 307"/>
                <a:gd name="T31" fmla="*/ 93 h 180"/>
                <a:gd name="T32" fmla="*/ 196 w 307"/>
                <a:gd name="T33" fmla="*/ 93 h 180"/>
                <a:gd name="T34" fmla="*/ 210 w 307"/>
                <a:gd name="T35" fmla="*/ 93 h 180"/>
                <a:gd name="T36" fmla="*/ 224 w 307"/>
                <a:gd name="T37" fmla="*/ 93 h 180"/>
                <a:gd name="T38" fmla="*/ 240 w 307"/>
                <a:gd name="T39" fmla="*/ 93 h 180"/>
                <a:gd name="T40" fmla="*/ 257 w 307"/>
                <a:gd name="T41" fmla="*/ 94 h 180"/>
                <a:gd name="T42" fmla="*/ 273 w 307"/>
                <a:gd name="T43" fmla="*/ 95 h 180"/>
                <a:gd name="T44" fmla="*/ 285 w 307"/>
                <a:gd name="T45" fmla="*/ 98 h 180"/>
                <a:gd name="T46" fmla="*/ 298 w 307"/>
                <a:gd name="T47" fmla="*/ 103 h 180"/>
                <a:gd name="T48" fmla="*/ 307 w 307"/>
                <a:gd name="T49" fmla="*/ 111 h 180"/>
                <a:gd name="T50" fmla="*/ 307 w 307"/>
                <a:gd name="T51" fmla="*/ 111 h 180"/>
                <a:gd name="T52" fmla="*/ 298 w 307"/>
                <a:gd name="T53" fmla="*/ 99 h 180"/>
                <a:gd name="T54" fmla="*/ 283 w 307"/>
                <a:gd name="T55" fmla="*/ 83 h 180"/>
                <a:gd name="T56" fmla="*/ 262 w 307"/>
                <a:gd name="T57" fmla="*/ 63 h 180"/>
                <a:gd name="T58" fmla="*/ 235 w 307"/>
                <a:gd name="T59" fmla="*/ 44 h 180"/>
                <a:gd name="T60" fmla="*/ 205 w 307"/>
                <a:gd name="T61" fmla="*/ 25 h 180"/>
                <a:gd name="T62" fmla="*/ 171 w 307"/>
                <a:gd name="T63" fmla="*/ 10 h 180"/>
                <a:gd name="T64" fmla="*/ 135 w 307"/>
                <a:gd name="T65" fmla="*/ 1 h 180"/>
                <a:gd name="T66" fmla="*/ 99 w 307"/>
                <a:gd name="T67" fmla="*/ 0 h 18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307" h="180">
                  <a:moveTo>
                    <a:pt x="99" y="0"/>
                  </a:moveTo>
                  <a:lnTo>
                    <a:pt x="0" y="69"/>
                  </a:lnTo>
                  <a:lnTo>
                    <a:pt x="18" y="73"/>
                  </a:lnTo>
                  <a:lnTo>
                    <a:pt x="43" y="80"/>
                  </a:lnTo>
                  <a:lnTo>
                    <a:pt x="74" y="93"/>
                  </a:lnTo>
                  <a:lnTo>
                    <a:pt x="106" y="109"/>
                  </a:lnTo>
                  <a:lnTo>
                    <a:pt x="138" y="126"/>
                  </a:lnTo>
                  <a:lnTo>
                    <a:pt x="165" y="144"/>
                  </a:lnTo>
                  <a:lnTo>
                    <a:pt x="185" y="162"/>
                  </a:lnTo>
                  <a:lnTo>
                    <a:pt x="196" y="180"/>
                  </a:lnTo>
                  <a:lnTo>
                    <a:pt x="201" y="162"/>
                  </a:lnTo>
                  <a:lnTo>
                    <a:pt x="206" y="134"/>
                  </a:lnTo>
                  <a:lnTo>
                    <a:pt x="205" y="109"/>
                  </a:lnTo>
                  <a:lnTo>
                    <a:pt x="196" y="93"/>
                  </a:lnTo>
                  <a:lnTo>
                    <a:pt x="210" y="93"/>
                  </a:lnTo>
                  <a:lnTo>
                    <a:pt x="224" y="93"/>
                  </a:lnTo>
                  <a:lnTo>
                    <a:pt x="240" y="93"/>
                  </a:lnTo>
                  <a:lnTo>
                    <a:pt x="257" y="94"/>
                  </a:lnTo>
                  <a:lnTo>
                    <a:pt x="273" y="95"/>
                  </a:lnTo>
                  <a:lnTo>
                    <a:pt x="285" y="98"/>
                  </a:lnTo>
                  <a:lnTo>
                    <a:pt x="298" y="103"/>
                  </a:lnTo>
                  <a:lnTo>
                    <a:pt x="307" y="111"/>
                  </a:lnTo>
                  <a:lnTo>
                    <a:pt x="298" y="99"/>
                  </a:lnTo>
                  <a:lnTo>
                    <a:pt x="283" y="83"/>
                  </a:lnTo>
                  <a:lnTo>
                    <a:pt x="262" y="63"/>
                  </a:lnTo>
                  <a:lnTo>
                    <a:pt x="235" y="44"/>
                  </a:lnTo>
                  <a:lnTo>
                    <a:pt x="205" y="25"/>
                  </a:lnTo>
                  <a:lnTo>
                    <a:pt x="171" y="10"/>
                  </a:lnTo>
                  <a:lnTo>
                    <a:pt x="135" y="1"/>
                  </a:lnTo>
                  <a:lnTo>
                    <a:pt x="9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1" name="Freeform 42"/>
            <p:cNvSpPr>
              <a:spLocks/>
            </p:cNvSpPr>
            <p:nvPr/>
          </p:nvSpPr>
          <p:spPr bwMode="auto">
            <a:xfrm>
              <a:off x="5626" y="11299"/>
              <a:ext cx="318" cy="226"/>
            </a:xfrm>
            <a:custGeom>
              <a:avLst/>
              <a:gdLst>
                <a:gd name="T0" fmla="*/ 318 w 318"/>
                <a:gd name="T1" fmla="*/ 226 h 226"/>
                <a:gd name="T2" fmla="*/ 270 w 318"/>
                <a:gd name="T3" fmla="*/ 210 h 226"/>
                <a:gd name="T4" fmla="*/ 234 w 318"/>
                <a:gd name="T5" fmla="*/ 192 h 226"/>
                <a:gd name="T6" fmla="*/ 207 w 318"/>
                <a:gd name="T7" fmla="*/ 175 h 226"/>
                <a:gd name="T8" fmla="*/ 189 w 318"/>
                <a:gd name="T9" fmla="*/ 156 h 226"/>
                <a:gd name="T10" fmla="*/ 175 w 318"/>
                <a:gd name="T11" fmla="*/ 136 h 226"/>
                <a:gd name="T12" fmla="*/ 164 w 318"/>
                <a:gd name="T13" fmla="*/ 117 h 226"/>
                <a:gd name="T14" fmla="*/ 155 w 318"/>
                <a:gd name="T15" fmla="*/ 99 h 226"/>
                <a:gd name="T16" fmla="*/ 145 w 318"/>
                <a:gd name="T17" fmla="*/ 82 h 226"/>
                <a:gd name="T18" fmla="*/ 136 w 318"/>
                <a:gd name="T19" fmla="*/ 69 h 226"/>
                <a:gd name="T20" fmla="*/ 132 w 318"/>
                <a:gd name="T21" fmla="*/ 59 h 226"/>
                <a:gd name="T22" fmla="*/ 134 w 318"/>
                <a:gd name="T23" fmla="*/ 51 h 226"/>
                <a:gd name="T24" fmla="*/ 137 w 318"/>
                <a:gd name="T25" fmla="*/ 45 h 226"/>
                <a:gd name="T26" fmla="*/ 143 w 318"/>
                <a:gd name="T27" fmla="*/ 41 h 226"/>
                <a:gd name="T28" fmla="*/ 152 w 318"/>
                <a:gd name="T29" fmla="*/ 40 h 226"/>
                <a:gd name="T30" fmla="*/ 161 w 318"/>
                <a:gd name="T31" fmla="*/ 41 h 226"/>
                <a:gd name="T32" fmla="*/ 171 w 318"/>
                <a:gd name="T33" fmla="*/ 44 h 226"/>
                <a:gd name="T34" fmla="*/ 37 w 318"/>
                <a:gd name="T35" fmla="*/ 6 h 226"/>
                <a:gd name="T36" fmla="*/ 26 w 318"/>
                <a:gd name="T37" fmla="*/ 1 h 226"/>
                <a:gd name="T38" fmla="*/ 17 w 318"/>
                <a:gd name="T39" fmla="*/ 0 h 226"/>
                <a:gd name="T40" fmla="*/ 10 w 318"/>
                <a:gd name="T41" fmla="*/ 1 h 226"/>
                <a:gd name="T42" fmla="*/ 3 w 318"/>
                <a:gd name="T43" fmla="*/ 5 h 226"/>
                <a:gd name="T44" fmla="*/ 0 w 318"/>
                <a:gd name="T45" fmla="*/ 11 h 226"/>
                <a:gd name="T46" fmla="*/ 0 w 318"/>
                <a:gd name="T47" fmla="*/ 20 h 226"/>
                <a:gd name="T48" fmla="*/ 3 w 318"/>
                <a:gd name="T49" fmla="*/ 31 h 226"/>
                <a:gd name="T50" fmla="*/ 10 w 318"/>
                <a:gd name="T51" fmla="*/ 44 h 226"/>
                <a:gd name="T52" fmla="*/ 21 w 318"/>
                <a:gd name="T53" fmla="*/ 61 h 226"/>
                <a:gd name="T54" fmla="*/ 32 w 318"/>
                <a:gd name="T55" fmla="*/ 80 h 226"/>
                <a:gd name="T56" fmla="*/ 41 w 318"/>
                <a:gd name="T57" fmla="*/ 99 h 226"/>
                <a:gd name="T58" fmla="*/ 55 w 318"/>
                <a:gd name="T59" fmla="*/ 118 h 226"/>
                <a:gd name="T60" fmla="*/ 73 w 318"/>
                <a:gd name="T61" fmla="*/ 137 h 226"/>
                <a:gd name="T62" fmla="*/ 100 w 318"/>
                <a:gd name="T63" fmla="*/ 156 h 226"/>
                <a:gd name="T64" fmla="*/ 136 w 318"/>
                <a:gd name="T65" fmla="*/ 172 h 226"/>
                <a:gd name="T66" fmla="*/ 184 w 318"/>
                <a:gd name="T67" fmla="*/ 189 h 226"/>
                <a:gd name="T68" fmla="*/ 318 w 318"/>
                <a:gd name="T69" fmla="*/ 226 h 22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18" h="226">
                  <a:moveTo>
                    <a:pt x="318" y="226"/>
                  </a:moveTo>
                  <a:lnTo>
                    <a:pt x="270" y="210"/>
                  </a:lnTo>
                  <a:lnTo>
                    <a:pt x="234" y="192"/>
                  </a:lnTo>
                  <a:lnTo>
                    <a:pt x="207" y="175"/>
                  </a:lnTo>
                  <a:lnTo>
                    <a:pt x="189" y="156"/>
                  </a:lnTo>
                  <a:lnTo>
                    <a:pt x="175" y="136"/>
                  </a:lnTo>
                  <a:lnTo>
                    <a:pt x="164" y="117"/>
                  </a:lnTo>
                  <a:lnTo>
                    <a:pt x="155" y="99"/>
                  </a:lnTo>
                  <a:lnTo>
                    <a:pt x="145" y="82"/>
                  </a:lnTo>
                  <a:lnTo>
                    <a:pt x="136" y="69"/>
                  </a:lnTo>
                  <a:lnTo>
                    <a:pt x="132" y="59"/>
                  </a:lnTo>
                  <a:lnTo>
                    <a:pt x="134" y="51"/>
                  </a:lnTo>
                  <a:lnTo>
                    <a:pt x="137" y="45"/>
                  </a:lnTo>
                  <a:lnTo>
                    <a:pt x="143" y="41"/>
                  </a:lnTo>
                  <a:lnTo>
                    <a:pt x="152" y="40"/>
                  </a:lnTo>
                  <a:lnTo>
                    <a:pt x="161" y="41"/>
                  </a:lnTo>
                  <a:lnTo>
                    <a:pt x="171" y="44"/>
                  </a:lnTo>
                  <a:lnTo>
                    <a:pt x="37" y="6"/>
                  </a:lnTo>
                  <a:lnTo>
                    <a:pt x="26" y="1"/>
                  </a:lnTo>
                  <a:lnTo>
                    <a:pt x="17" y="0"/>
                  </a:lnTo>
                  <a:lnTo>
                    <a:pt x="10" y="1"/>
                  </a:lnTo>
                  <a:lnTo>
                    <a:pt x="3" y="5"/>
                  </a:lnTo>
                  <a:lnTo>
                    <a:pt x="0" y="11"/>
                  </a:lnTo>
                  <a:lnTo>
                    <a:pt x="0" y="20"/>
                  </a:lnTo>
                  <a:lnTo>
                    <a:pt x="3" y="31"/>
                  </a:lnTo>
                  <a:lnTo>
                    <a:pt x="10" y="44"/>
                  </a:lnTo>
                  <a:lnTo>
                    <a:pt x="21" y="61"/>
                  </a:lnTo>
                  <a:lnTo>
                    <a:pt x="32" y="80"/>
                  </a:lnTo>
                  <a:lnTo>
                    <a:pt x="41" y="99"/>
                  </a:lnTo>
                  <a:lnTo>
                    <a:pt x="55" y="118"/>
                  </a:lnTo>
                  <a:lnTo>
                    <a:pt x="73" y="137"/>
                  </a:lnTo>
                  <a:lnTo>
                    <a:pt x="100" y="156"/>
                  </a:lnTo>
                  <a:lnTo>
                    <a:pt x="136" y="172"/>
                  </a:lnTo>
                  <a:lnTo>
                    <a:pt x="184" y="189"/>
                  </a:lnTo>
                  <a:lnTo>
                    <a:pt x="318" y="226"/>
                  </a:lnTo>
                  <a:close/>
                </a:path>
              </a:pathLst>
            </a:custGeom>
            <a:solidFill>
              <a:srgbClr val="7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Freeform 43"/>
            <p:cNvSpPr>
              <a:spLocks/>
            </p:cNvSpPr>
            <p:nvPr/>
          </p:nvSpPr>
          <p:spPr bwMode="auto">
            <a:xfrm>
              <a:off x="5626" y="11299"/>
              <a:ext cx="318" cy="226"/>
            </a:xfrm>
            <a:custGeom>
              <a:avLst/>
              <a:gdLst>
                <a:gd name="T0" fmla="*/ 318 w 318"/>
                <a:gd name="T1" fmla="*/ 226 h 226"/>
                <a:gd name="T2" fmla="*/ 318 w 318"/>
                <a:gd name="T3" fmla="*/ 226 h 226"/>
                <a:gd name="T4" fmla="*/ 270 w 318"/>
                <a:gd name="T5" fmla="*/ 210 h 226"/>
                <a:gd name="T6" fmla="*/ 234 w 318"/>
                <a:gd name="T7" fmla="*/ 192 h 226"/>
                <a:gd name="T8" fmla="*/ 207 w 318"/>
                <a:gd name="T9" fmla="*/ 175 h 226"/>
                <a:gd name="T10" fmla="*/ 189 w 318"/>
                <a:gd name="T11" fmla="*/ 156 h 226"/>
                <a:gd name="T12" fmla="*/ 175 w 318"/>
                <a:gd name="T13" fmla="*/ 136 h 226"/>
                <a:gd name="T14" fmla="*/ 164 w 318"/>
                <a:gd name="T15" fmla="*/ 117 h 226"/>
                <a:gd name="T16" fmla="*/ 155 w 318"/>
                <a:gd name="T17" fmla="*/ 99 h 226"/>
                <a:gd name="T18" fmla="*/ 145 w 318"/>
                <a:gd name="T19" fmla="*/ 82 h 226"/>
                <a:gd name="T20" fmla="*/ 145 w 318"/>
                <a:gd name="T21" fmla="*/ 82 h 226"/>
                <a:gd name="T22" fmla="*/ 136 w 318"/>
                <a:gd name="T23" fmla="*/ 69 h 226"/>
                <a:gd name="T24" fmla="*/ 132 w 318"/>
                <a:gd name="T25" fmla="*/ 59 h 226"/>
                <a:gd name="T26" fmla="*/ 134 w 318"/>
                <a:gd name="T27" fmla="*/ 51 h 226"/>
                <a:gd name="T28" fmla="*/ 137 w 318"/>
                <a:gd name="T29" fmla="*/ 45 h 226"/>
                <a:gd name="T30" fmla="*/ 143 w 318"/>
                <a:gd name="T31" fmla="*/ 41 h 226"/>
                <a:gd name="T32" fmla="*/ 152 w 318"/>
                <a:gd name="T33" fmla="*/ 40 h 226"/>
                <a:gd name="T34" fmla="*/ 161 w 318"/>
                <a:gd name="T35" fmla="*/ 41 h 226"/>
                <a:gd name="T36" fmla="*/ 171 w 318"/>
                <a:gd name="T37" fmla="*/ 44 h 226"/>
                <a:gd name="T38" fmla="*/ 37 w 318"/>
                <a:gd name="T39" fmla="*/ 6 h 226"/>
                <a:gd name="T40" fmla="*/ 37 w 318"/>
                <a:gd name="T41" fmla="*/ 6 h 226"/>
                <a:gd name="T42" fmla="*/ 26 w 318"/>
                <a:gd name="T43" fmla="*/ 1 h 226"/>
                <a:gd name="T44" fmla="*/ 17 w 318"/>
                <a:gd name="T45" fmla="*/ 0 h 226"/>
                <a:gd name="T46" fmla="*/ 10 w 318"/>
                <a:gd name="T47" fmla="*/ 1 h 226"/>
                <a:gd name="T48" fmla="*/ 3 w 318"/>
                <a:gd name="T49" fmla="*/ 5 h 226"/>
                <a:gd name="T50" fmla="*/ 0 w 318"/>
                <a:gd name="T51" fmla="*/ 11 h 226"/>
                <a:gd name="T52" fmla="*/ 0 w 318"/>
                <a:gd name="T53" fmla="*/ 20 h 226"/>
                <a:gd name="T54" fmla="*/ 3 w 318"/>
                <a:gd name="T55" fmla="*/ 31 h 226"/>
                <a:gd name="T56" fmla="*/ 10 w 318"/>
                <a:gd name="T57" fmla="*/ 44 h 226"/>
                <a:gd name="T58" fmla="*/ 10 w 318"/>
                <a:gd name="T59" fmla="*/ 44 h 226"/>
                <a:gd name="T60" fmla="*/ 21 w 318"/>
                <a:gd name="T61" fmla="*/ 61 h 226"/>
                <a:gd name="T62" fmla="*/ 32 w 318"/>
                <a:gd name="T63" fmla="*/ 80 h 226"/>
                <a:gd name="T64" fmla="*/ 41 w 318"/>
                <a:gd name="T65" fmla="*/ 99 h 226"/>
                <a:gd name="T66" fmla="*/ 55 w 318"/>
                <a:gd name="T67" fmla="*/ 118 h 226"/>
                <a:gd name="T68" fmla="*/ 73 w 318"/>
                <a:gd name="T69" fmla="*/ 137 h 226"/>
                <a:gd name="T70" fmla="*/ 100 w 318"/>
                <a:gd name="T71" fmla="*/ 156 h 226"/>
                <a:gd name="T72" fmla="*/ 136 w 318"/>
                <a:gd name="T73" fmla="*/ 172 h 226"/>
                <a:gd name="T74" fmla="*/ 184 w 318"/>
                <a:gd name="T75" fmla="*/ 189 h 226"/>
                <a:gd name="T76" fmla="*/ 318 w 318"/>
                <a:gd name="T77" fmla="*/ 226 h 22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0" t="0" r="r" b="b"/>
              <a:pathLst>
                <a:path w="318" h="226">
                  <a:moveTo>
                    <a:pt x="318" y="226"/>
                  </a:moveTo>
                  <a:lnTo>
                    <a:pt x="318" y="226"/>
                  </a:lnTo>
                  <a:lnTo>
                    <a:pt x="270" y="210"/>
                  </a:lnTo>
                  <a:lnTo>
                    <a:pt x="234" y="192"/>
                  </a:lnTo>
                  <a:lnTo>
                    <a:pt x="207" y="175"/>
                  </a:lnTo>
                  <a:lnTo>
                    <a:pt x="189" y="156"/>
                  </a:lnTo>
                  <a:lnTo>
                    <a:pt x="175" y="136"/>
                  </a:lnTo>
                  <a:lnTo>
                    <a:pt x="164" y="117"/>
                  </a:lnTo>
                  <a:lnTo>
                    <a:pt x="155" y="99"/>
                  </a:lnTo>
                  <a:lnTo>
                    <a:pt x="145" y="82"/>
                  </a:lnTo>
                  <a:lnTo>
                    <a:pt x="136" y="69"/>
                  </a:lnTo>
                  <a:lnTo>
                    <a:pt x="132" y="59"/>
                  </a:lnTo>
                  <a:lnTo>
                    <a:pt x="134" y="51"/>
                  </a:lnTo>
                  <a:lnTo>
                    <a:pt x="137" y="45"/>
                  </a:lnTo>
                  <a:lnTo>
                    <a:pt x="143" y="41"/>
                  </a:lnTo>
                  <a:lnTo>
                    <a:pt x="152" y="40"/>
                  </a:lnTo>
                  <a:lnTo>
                    <a:pt x="161" y="41"/>
                  </a:lnTo>
                  <a:lnTo>
                    <a:pt x="171" y="44"/>
                  </a:lnTo>
                  <a:lnTo>
                    <a:pt x="37" y="6"/>
                  </a:lnTo>
                  <a:lnTo>
                    <a:pt x="26" y="1"/>
                  </a:lnTo>
                  <a:lnTo>
                    <a:pt x="17" y="0"/>
                  </a:lnTo>
                  <a:lnTo>
                    <a:pt x="10" y="1"/>
                  </a:lnTo>
                  <a:lnTo>
                    <a:pt x="3" y="5"/>
                  </a:lnTo>
                  <a:lnTo>
                    <a:pt x="0" y="11"/>
                  </a:lnTo>
                  <a:lnTo>
                    <a:pt x="0" y="20"/>
                  </a:lnTo>
                  <a:lnTo>
                    <a:pt x="3" y="31"/>
                  </a:lnTo>
                  <a:lnTo>
                    <a:pt x="10" y="44"/>
                  </a:lnTo>
                  <a:lnTo>
                    <a:pt x="21" y="61"/>
                  </a:lnTo>
                  <a:lnTo>
                    <a:pt x="32" y="80"/>
                  </a:lnTo>
                  <a:lnTo>
                    <a:pt x="41" y="99"/>
                  </a:lnTo>
                  <a:lnTo>
                    <a:pt x="55" y="118"/>
                  </a:lnTo>
                  <a:lnTo>
                    <a:pt x="73" y="137"/>
                  </a:lnTo>
                  <a:lnTo>
                    <a:pt x="100" y="156"/>
                  </a:lnTo>
                  <a:lnTo>
                    <a:pt x="136" y="172"/>
                  </a:lnTo>
                  <a:lnTo>
                    <a:pt x="184" y="189"/>
                  </a:lnTo>
                  <a:lnTo>
                    <a:pt x="318" y="226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Freeform 44"/>
            <p:cNvSpPr>
              <a:spLocks/>
            </p:cNvSpPr>
            <p:nvPr/>
          </p:nvSpPr>
          <p:spPr bwMode="auto">
            <a:xfrm>
              <a:off x="5566" y="11265"/>
              <a:ext cx="812" cy="246"/>
            </a:xfrm>
            <a:custGeom>
              <a:avLst/>
              <a:gdLst>
                <a:gd name="T0" fmla="*/ 0 w 812"/>
                <a:gd name="T1" fmla="*/ 0 h 246"/>
                <a:gd name="T2" fmla="*/ 812 w 812"/>
                <a:gd name="T3" fmla="*/ 236 h 246"/>
                <a:gd name="T4" fmla="*/ 797 w 812"/>
                <a:gd name="T5" fmla="*/ 246 h 246"/>
                <a:gd name="T6" fmla="*/ 0 w 812"/>
                <a:gd name="T7" fmla="*/ 11 h 246"/>
                <a:gd name="T8" fmla="*/ 0 w 812"/>
                <a:gd name="T9" fmla="*/ 0 h 2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12" h="246">
                  <a:moveTo>
                    <a:pt x="0" y="0"/>
                  </a:moveTo>
                  <a:lnTo>
                    <a:pt x="812" y="236"/>
                  </a:lnTo>
                  <a:lnTo>
                    <a:pt x="797" y="246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64240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25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25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25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25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1676400"/>
            <a:ext cx="5486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>
              <a:latin typeface="Arial Black" pitchFamily="34" charset="0"/>
            </a:endParaRPr>
          </a:p>
        </p:txBody>
      </p:sp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5867400" y="3200400"/>
            <a:ext cx="304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3600"/>
          </a:p>
        </p:txBody>
      </p:sp>
      <p:sp>
        <p:nvSpPr>
          <p:cNvPr id="129029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43888" cy="963613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sz="3600" smtClean="0"/>
              <a:t>Em có biết</a:t>
            </a:r>
            <a:r>
              <a:rPr lang="en-US" altLang="en-US" smtClean="0"/>
              <a:t> </a:t>
            </a:r>
          </a:p>
        </p:txBody>
      </p:sp>
      <p:sp>
        <p:nvSpPr>
          <p:cNvPr id="15365" name="Text Box 6"/>
          <p:cNvSpPr txBox="1">
            <a:spLocks noChangeArrowheads="1"/>
          </p:cNvSpPr>
          <p:nvPr/>
        </p:nvSpPr>
        <p:spPr bwMode="auto">
          <a:xfrm>
            <a:off x="381000" y="1066800"/>
            <a:ext cx="8763000" cy="544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8001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2573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7145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171700" indent="-3429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>
                <a:solidFill>
                  <a:srgbClr val="0000FF"/>
                </a:solidFill>
              </a:rPr>
              <a:t>Natri hidroxit trong khi hòa tan với dung môi như nước sẽ tạo thành </a:t>
            </a:r>
            <a:r>
              <a:rPr lang="en-US" altLang="en-US" sz="2600" b="1">
                <a:solidFill>
                  <a:srgbClr val="0000FF"/>
                </a:solidFill>
                <a:hlinkClick r:id="rId2"/>
              </a:rPr>
              <a:t>dung dịch kiềm</a:t>
            </a:r>
            <a:r>
              <a:rPr lang="en-US" altLang="en-US" sz="2600">
                <a:solidFill>
                  <a:srgbClr val="0000FF"/>
                </a:solidFill>
              </a:rPr>
              <a:t> mạnh. Do đó nó được sử dụng nhiều trong ngành công nghiệp và đặc biệt về các</a:t>
            </a:r>
            <a:r>
              <a:rPr lang="en-US" altLang="en-US" sz="2600"/>
              <a:t> </a:t>
            </a:r>
            <a:r>
              <a:rPr lang="en-US" altLang="en-US" sz="2600">
                <a:solidFill>
                  <a:srgbClr val="FF0000"/>
                </a:solidFill>
              </a:rPr>
              <a:t>ngành như giấy. dệt, nhuộm,</a:t>
            </a:r>
            <a:r>
              <a:rPr lang="en-US" altLang="en-US" sz="2600" b="1">
                <a:solidFill>
                  <a:srgbClr val="FF0000"/>
                </a:solidFill>
              </a:rPr>
              <a:t> </a:t>
            </a:r>
            <a:r>
              <a:rPr lang="en-US" altLang="en-US" sz="2600" b="1">
                <a:solidFill>
                  <a:srgbClr val="0000FF"/>
                </a:solidFill>
                <a:hlinkClick r:id="rId3"/>
              </a:rPr>
              <a:t>xà phòng</a:t>
            </a:r>
            <a:r>
              <a:rPr lang="en-US" altLang="en-US" sz="2600">
                <a:solidFill>
                  <a:srgbClr val="FF0000"/>
                </a:solidFill>
              </a:rPr>
              <a:t> và các chất tẩy rửa</a:t>
            </a:r>
            <a:r>
              <a:rPr lang="en-US" altLang="en-US" sz="2600"/>
              <a:t>. </a:t>
            </a:r>
            <a:r>
              <a:rPr lang="en-US" altLang="en-US" sz="2600">
                <a:solidFill>
                  <a:srgbClr val="0000FF"/>
                </a:solidFill>
              </a:rPr>
              <a:t>Trên thực tế cho thấy sản lượng về </a:t>
            </a:r>
            <a:r>
              <a:rPr lang="en-US" altLang="en-US" sz="2600" b="1">
                <a:solidFill>
                  <a:srgbClr val="0000FF"/>
                </a:solidFill>
              </a:rPr>
              <a:t>NaOH công nghiệp</a:t>
            </a:r>
            <a:r>
              <a:rPr lang="en-US" altLang="en-US" sz="2600">
                <a:solidFill>
                  <a:srgbClr val="0000FF"/>
                </a:solidFill>
              </a:rPr>
              <a:t> năm</a:t>
            </a:r>
            <a:r>
              <a:rPr lang="en-US" altLang="en-US" sz="2600"/>
              <a:t> </a:t>
            </a:r>
            <a:r>
              <a:rPr lang="en-US" altLang="en-US" sz="2600">
                <a:solidFill>
                  <a:srgbClr val="FF0000"/>
                </a:solidFill>
              </a:rPr>
              <a:t>2002 đạt 52 triệu tấn</a:t>
            </a:r>
            <a:r>
              <a:rPr lang="en-US" altLang="en-US" sz="2600"/>
              <a:t> </a:t>
            </a:r>
            <a:r>
              <a:rPr lang="en-US" altLang="en-US" sz="2600">
                <a:solidFill>
                  <a:srgbClr val="0000FF"/>
                </a:solidFill>
              </a:rPr>
              <a:t>. Qua đó ta đánh giá được mức độ </a:t>
            </a:r>
            <a:r>
              <a:rPr lang="en-US" altLang="en-US" sz="2600" b="1">
                <a:solidFill>
                  <a:srgbClr val="0000FF"/>
                </a:solidFill>
                <a:hlinkClick r:id="rId4"/>
              </a:rPr>
              <a:t>ứng dụng</a:t>
            </a:r>
            <a:r>
              <a:rPr lang="en-US" altLang="en-US" sz="2600">
                <a:solidFill>
                  <a:srgbClr val="0000FF"/>
                </a:solidFill>
              </a:rPr>
              <a:t> sâu vào thực tiến của sản phẩm này như thế nào. Bên cạnh đó </a:t>
            </a:r>
            <a:r>
              <a:rPr lang="en-US" altLang="en-US" sz="2600" b="1">
                <a:solidFill>
                  <a:srgbClr val="0000FF"/>
                </a:solidFill>
              </a:rPr>
              <a:t>NaOH công nghiệp</a:t>
            </a:r>
            <a:r>
              <a:rPr lang="en-US" altLang="en-US" sz="2600">
                <a:solidFill>
                  <a:srgbClr val="0000FF"/>
                </a:solidFill>
              </a:rPr>
              <a:t> còn được sử dụng nhiều trong các phòng thí nghiệm phục vụ cho quá trình nghiên cứu.</a:t>
            </a:r>
            <a:br>
              <a:rPr lang="en-US" altLang="en-US" sz="2600">
                <a:solidFill>
                  <a:srgbClr val="0000FF"/>
                </a:solidFill>
              </a:rPr>
            </a:br>
            <a:r>
              <a:rPr lang="en-US" altLang="en-US" sz="2600"/>
              <a:t>Hiện nay cả nước ta có 5 cơ sở sản xuất xút lớn( Việt Trì, Biên Hòa, Đồng Nai……) với tổng năng lực sản xuất khoảng 100.000 tấn/năm 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2600" b="1">
                <a:solidFill>
                  <a:srgbClr val="FF0000"/>
                </a:solidFill>
              </a:rPr>
              <a:t>Toàn thế giới hiện có khoảng 500 công ty sản xuất xút</a:t>
            </a:r>
          </a:p>
        </p:txBody>
      </p:sp>
    </p:spTree>
    <p:extLst>
      <p:ext uri="{BB962C8B-B14F-4D97-AF65-F5344CB8AC3E}">
        <p14:creationId xmlns:p14="http://schemas.microsoft.com/office/powerpoint/2010/main" val="922933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/>
          <p:cNvSpPr>
            <a:spLocks noChangeShapeType="1"/>
          </p:cNvSpPr>
          <p:nvPr/>
        </p:nvSpPr>
        <p:spPr bwMode="auto">
          <a:xfrm>
            <a:off x="6457950" y="1130300"/>
            <a:ext cx="0" cy="4419600"/>
          </a:xfrm>
          <a:prstGeom prst="line">
            <a:avLst/>
          </a:prstGeom>
          <a:noFill/>
          <a:ln w="5715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179" name="Line 3"/>
          <p:cNvSpPr>
            <a:spLocks noChangeShapeType="1"/>
          </p:cNvSpPr>
          <p:nvPr/>
        </p:nvSpPr>
        <p:spPr bwMode="auto">
          <a:xfrm>
            <a:off x="2651125" y="2644775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0180" name="Group 4"/>
          <p:cNvGrpSpPr>
            <a:grpSpLocks/>
          </p:cNvGrpSpPr>
          <p:nvPr/>
        </p:nvGrpSpPr>
        <p:grpSpPr bwMode="auto">
          <a:xfrm>
            <a:off x="2717800" y="2927350"/>
            <a:ext cx="1774825" cy="76200"/>
            <a:chOff x="1392" y="2494"/>
            <a:chExt cx="1118" cy="2"/>
          </a:xfrm>
        </p:grpSpPr>
        <p:sp>
          <p:nvSpPr>
            <p:cNvPr id="16608" name="Line 5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09" name="Line 6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10" name="Line 7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11" name="Line 8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185" name="Group 9"/>
          <p:cNvGrpSpPr>
            <a:grpSpLocks/>
          </p:cNvGrpSpPr>
          <p:nvPr/>
        </p:nvGrpSpPr>
        <p:grpSpPr bwMode="auto">
          <a:xfrm>
            <a:off x="5124450" y="2790825"/>
            <a:ext cx="1774825" cy="3175"/>
            <a:chOff x="1392" y="2494"/>
            <a:chExt cx="1118" cy="2"/>
          </a:xfrm>
        </p:grpSpPr>
        <p:sp>
          <p:nvSpPr>
            <p:cNvPr id="16604" name="Line 10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05" name="Line 11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06" name="Line 12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07" name="Line 13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190" name="Group 14"/>
          <p:cNvGrpSpPr>
            <a:grpSpLocks/>
          </p:cNvGrpSpPr>
          <p:nvPr/>
        </p:nvGrpSpPr>
        <p:grpSpPr bwMode="auto">
          <a:xfrm>
            <a:off x="2641600" y="3105150"/>
            <a:ext cx="1816100" cy="74613"/>
            <a:chOff x="1392" y="2494"/>
            <a:chExt cx="1118" cy="2"/>
          </a:xfrm>
        </p:grpSpPr>
        <p:sp>
          <p:nvSpPr>
            <p:cNvPr id="16600" name="Line 15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01" name="Line 16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02" name="Line 17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603" name="Line 18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195" name="Group 19"/>
          <p:cNvGrpSpPr>
            <a:grpSpLocks/>
          </p:cNvGrpSpPr>
          <p:nvPr/>
        </p:nvGrpSpPr>
        <p:grpSpPr bwMode="auto">
          <a:xfrm>
            <a:off x="5194300" y="3136900"/>
            <a:ext cx="1752600" cy="87313"/>
            <a:chOff x="1392" y="2494"/>
            <a:chExt cx="1118" cy="2"/>
          </a:xfrm>
        </p:grpSpPr>
        <p:sp>
          <p:nvSpPr>
            <p:cNvPr id="16596" name="Line 20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7" name="Line 21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8" name="Line 22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9" name="Line 23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00" name="Group 24"/>
          <p:cNvGrpSpPr>
            <a:grpSpLocks/>
          </p:cNvGrpSpPr>
          <p:nvPr/>
        </p:nvGrpSpPr>
        <p:grpSpPr bwMode="auto">
          <a:xfrm>
            <a:off x="2857500" y="3324225"/>
            <a:ext cx="1765300" cy="79375"/>
            <a:chOff x="1392" y="2494"/>
            <a:chExt cx="1118" cy="2"/>
          </a:xfrm>
        </p:grpSpPr>
        <p:sp>
          <p:nvSpPr>
            <p:cNvPr id="16592" name="Line 25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3" name="Line 26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4" name="Line 27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5" name="Line 28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05" name="Group 29"/>
          <p:cNvGrpSpPr>
            <a:grpSpLocks/>
          </p:cNvGrpSpPr>
          <p:nvPr/>
        </p:nvGrpSpPr>
        <p:grpSpPr bwMode="auto">
          <a:xfrm>
            <a:off x="5080000" y="3365500"/>
            <a:ext cx="1774825" cy="76200"/>
            <a:chOff x="1392" y="2494"/>
            <a:chExt cx="1118" cy="2"/>
          </a:xfrm>
        </p:grpSpPr>
        <p:sp>
          <p:nvSpPr>
            <p:cNvPr id="16588" name="Line 30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89" name="Line 31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0" name="Line 32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91" name="Line 33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10" name="Group 34"/>
          <p:cNvGrpSpPr>
            <a:grpSpLocks/>
          </p:cNvGrpSpPr>
          <p:nvPr/>
        </p:nvGrpSpPr>
        <p:grpSpPr bwMode="auto">
          <a:xfrm>
            <a:off x="2746375" y="3590925"/>
            <a:ext cx="1774825" cy="3175"/>
            <a:chOff x="1392" y="2494"/>
            <a:chExt cx="1118" cy="2"/>
          </a:xfrm>
        </p:grpSpPr>
        <p:sp>
          <p:nvSpPr>
            <p:cNvPr id="16584" name="Line 35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85" name="Line 36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86" name="Line 37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87" name="Line 38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15" name="Group 39"/>
          <p:cNvGrpSpPr>
            <a:grpSpLocks/>
          </p:cNvGrpSpPr>
          <p:nvPr/>
        </p:nvGrpSpPr>
        <p:grpSpPr bwMode="auto">
          <a:xfrm>
            <a:off x="5178425" y="3648075"/>
            <a:ext cx="1774825" cy="3175"/>
            <a:chOff x="1392" y="2494"/>
            <a:chExt cx="1118" cy="2"/>
          </a:xfrm>
        </p:grpSpPr>
        <p:sp>
          <p:nvSpPr>
            <p:cNvPr id="16580" name="Line 40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81" name="Line 41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82" name="Line 42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83" name="Line 43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20" name="Group 44"/>
          <p:cNvGrpSpPr>
            <a:grpSpLocks/>
          </p:cNvGrpSpPr>
          <p:nvPr/>
        </p:nvGrpSpPr>
        <p:grpSpPr bwMode="auto">
          <a:xfrm>
            <a:off x="2689225" y="3860800"/>
            <a:ext cx="1774825" cy="3175"/>
            <a:chOff x="1392" y="2494"/>
            <a:chExt cx="1118" cy="2"/>
          </a:xfrm>
        </p:grpSpPr>
        <p:sp>
          <p:nvSpPr>
            <p:cNvPr id="16576" name="Line 45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77" name="Line 46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78" name="Line 47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79" name="Line 48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25" name="Group 49"/>
          <p:cNvGrpSpPr>
            <a:grpSpLocks/>
          </p:cNvGrpSpPr>
          <p:nvPr/>
        </p:nvGrpSpPr>
        <p:grpSpPr bwMode="auto">
          <a:xfrm>
            <a:off x="5140325" y="3860800"/>
            <a:ext cx="1774825" cy="3175"/>
            <a:chOff x="1392" y="2494"/>
            <a:chExt cx="1118" cy="2"/>
          </a:xfrm>
        </p:grpSpPr>
        <p:sp>
          <p:nvSpPr>
            <p:cNvPr id="16572" name="Line 50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73" name="Line 51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74" name="Line 52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75" name="Line 53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30" name="Group 54"/>
          <p:cNvGrpSpPr>
            <a:grpSpLocks/>
          </p:cNvGrpSpPr>
          <p:nvPr/>
        </p:nvGrpSpPr>
        <p:grpSpPr bwMode="auto">
          <a:xfrm>
            <a:off x="2901950" y="4137025"/>
            <a:ext cx="1774825" cy="3175"/>
            <a:chOff x="1392" y="2494"/>
            <a:chExt cx="1118" cy="2"/>
          </a:xfrm>
        </p:grpSpPr>
        <p:sp>
          <p:nvSpPr>
            <p:cNvPr id="16568" name="Line 55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9" name="Line 56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70" name="Line 57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71" name="Line 58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35" name="Group 59"/>
          <p:cNvGrpSpPr>
            <a:grpSpLocks/>
          </p:cNvGrpSpPr>
          <p:nvPr/>
        </p:nvGrpSpPr>
        <p:grpSpPr bwMode="auto">
          <a:xfrm>
            <a:off x="5124450" y="4137025"/>
            <a:ext cx="1774825" cy="3175"/>
            <a:chOff x="1392" y="2494"/>
            <a:chExt cx="1118" cy="2"/>
          </a:xfrm>
        </p:grpSpPr>
        <p:sp>
          <p:nvSpPr>
            <p:cNvPr id="16564" name="Line 60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5" name="Line 61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6" name="Line 62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7" name="Line 63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40" name="Group 64"/>
          <p:cNvGrpSpPr>
            <a:grpSpLocks/>
          </p:cNvGrpSpPr>
          <p:nvPr/>
        </p:nvGrpSpPr>
        <p:grpSpPr bwMode="auto">
          <a:xfrm flipV="1">
            <a:off x="2717800" y="4352925"/>
            <a:ext cx="1781175" cy="136525"/>
            <a:chOff x="1392" y="2494"/>
            <a:chExt cx="1118" cy="2"/>
          </a:xfrm>
        </p:grpSpPr>
        <p:sp>
          <p:nvSpPr>
            <p:cNvPr id="16560" name="Line 65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1" name="Line 66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2" name="Line 67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63" name="Line 68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45" name="Group 69"/>
          <p:cNvGrpSpPr>
            <a:grpSpLocks/>
          </p:cNvGrpSpPr>
          <p:nvPr/>
        </p:nvGrpSpPr>
        <p:grpSpPr bwMode="auto">
          <a:xfrm>
            <a:off x="5175250" y="4413250"/>
            <a:ext cx="1733550" cy="92075"/>
            <a:chOff x="1392" y="2494"/>
            <a:chExt cx="1118" cy="2"/>
          </a:xfrm>
        </p:grpSpPr>
        <p:sp>
          <p:nvSpPr>
            <p:cNvPr id="16556" name="Line 70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7" name="Line 71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8" name="Line 72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9" name="Line 73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50" name="Group 74"/>
          <p:cNvGrpSpPr>
            <a:grpSpLocks/>
          </p:cNvGrpSpPr>
          <p:nvPr/>
        </p:nvGrpSpPr>
        <p:grpSpPr bwMode="auto">
          <a:xfrm>
            <a:off x="2857500" y="4699000"/>
            <a:ext cx="1774825" cy="3175"/>
            <a:chOff x="1392" y="2494"/>
            <a:chExt cx="1118" cy="2"/>
          </a:xfrm>
        </p:grpSpPr>
        <p:sp>
          <p:nvSpPr>
            <p:cNvPr id="16552" name="Line 75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3" name="Line 76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4" name="Line 77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5" name="Line 78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55" name="Group 79"/>
          <p:cNvGrpSpPr>
            <a:grpSpLocks/>
          </p:cNvGrpSpPr>
          <p:nvPr/>
        </p:nvGrpSpPr>
        <p:grpSpPr bwMode="auto">
          <a:xfrm>
            <a:off x="5080000" y="4699000"/>
            <a:ext cx="1774825" cy="3175"/>
            <a:chOff x="1392" y="2494"/>
            <a:chExt cx="1118" cy="2"/>
          </a:xfrm>
        </p:grpSpPr>
        <p:sp>
          <p:nvSpPr>
            <p:cNvPr id="16548" name="Line 80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9" name="Line 81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0" name="Line 82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51" name="Line 83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60" name="Group 84"/>
          <p:cNvGrpSpPr>
            <a:grpSpLocks/>
          </p:cNvGrpSpPr>
          <p:nvPr/>
        </p:nvGrpSpPr>
        <p:grpSpPr bwMode="auto">
          <a:xfrm>
            <a:off x="2708275" y="4918075"/>
            <a:ext cx="1774825" cy="3175"/>
            <a:chOff x="1392" y="2494"/>
            <a:chExt cx="1118" cy="2"/>
          </a:xfrm>
        </p:grpSpPr>
        <p:sp>
          <p:nvSpPr>
            <p:cNvPr id="16544" name="Line 85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5" name="Line 86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6" name="Line 87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7" name="Line 88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65" name="Group 89"/>
          <p:cNvGrpSpPr>
            <a:grpSpLocks/>
          </p:cNvGrpSpPr>
          <p:nvPr/>
        </p:nvGrpSpPr>
        <p:grpSpPr bwMode="auto">
          <a:xfrm>
            <a:off x="5172075" y="4918075"/>
            <a:ext cx="1774825" cy="3175"/>
            <a:chOff x="1392" y="2494"/>
            <a:chExt cx="1118" cy="2"/>
          </a:xfrm>
        </p:grpSpPr>
        <p:sp>
          <p:nvSpPr>
            <p:cNvPr id="16540" name="Line 90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1" name="Line 91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2" name="Line 92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43" name="Line 93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70" name="Group 94"/>
          <p:cNvGrpSpPr>
            <a:grpSpLocks/>
          </p:cNvGrpSpPr>
          <p:nvPr/>
        </p:nvGrpSpPr>
        <p:grpSpPr bwMode="auto">
          <a:xfrm>
            <a:off x="2857500" y="5192713"/>
            <a:ext cx="1765300" cy="74612"/>
            <a:chOff x="1392" y="2494"/>
            <a:chExt cx="1118" cy="2"/>
          </a:xfrm>
        </p:grpSpPr>
        <p:sp>
          <p:nvSpPr>
            <p:cNvPr id="16536" name="Line 95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7" name="Line 96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8" name="Line 97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9" name="Line 98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75" name="Group 99"/>
          <p:cNvGrpSpPr>
            <a:grpSpLocks/>
          </p:cNvGrpSpPr>
          <p:nvPr/>
        </p:nvGrpSpPr>
        <p:grpSpPr bwMode="auto">
          <a:xfrm>
            <a:off x="5060950" y="5172075"/>
            <a:ext cx="1828800" cy="133350"/>
            <a:chOff x="1392" y="2494"/>
            <a:chExt cx="1118" cy="2"/>
          </a:xfrm>
        </p:grpSpPr>
        <p:sp>
          <p:nvSpPr>
            <p:cNvPr id="16532" name="Line 100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3" name="Line 101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4" name="Line 102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5" name="Line 103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80" name="Group 104"/>
          <p:cNvGrpSpPr>
            <a:grpSpLocks/>
          </p:cNvGrpSpPr>
          <p:nvPr/>
        </p:nvGrpSpPr>
        <p:grpSpPr bwMode="auto">
          <a:xfrm>
            <a:off x="2889250" y="5422900"/>
            <a:ext cx="1892300" cy="120650"/>
            <a:chOff x="1392" y="2494"/>
            <a:chExt cx="1118" cy="2"/>
          </a:xfrm>
        </p:grpSpPr>
        <p:sp>
          <p:nvSpPr>
            <p:cNvPr id="16528" name="Line 105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9" name="Line 106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0" name="Line 107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31" name="Line 108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85" name="Group 109"/>
          <p:cNvGrpSpPr>
            <a:grpSpLocks/>
          </p:cNvGrpSpPr>
          <p:nvPr/>
        </p:nvGrpSpPr>
        <p:grpSpPr bwMode="auto">
          <a:xfrm>
            <a:off x="4660900" y="5461000"/>
            <a:ext cx="2133600" cy="120650"/>
            <a:chOff x="1392" y="2494"/>
            <a:chExt cx="1118" cy="2"/>
          </a:xfrm>
        </p:grpSpPr>
        <p:sp>
          <p:nvSpPr>
            <p:cNvPr id="16524" name="Line 110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5" name="Line 111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6" name="Line 112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7" name="Line 113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90" name="Group 114"/>
          <p:cNvGrpSpPr>
            <a:grpSpLocks/>
          </p:cNvGrpSpPr>
          <p:nvPr/>
        </p:nvGrpSpPr>
        <p:grpSpPr bwMode="auto">
          <a:xfrm>
            <a:off x="2711450" y="5670550"/>
            <a:ext cx="1835150" cy="95250"/>
            <a:chOff x="1392" y="2494"/>
            <a:chExt cx="1118" cy="2"/>
          </a:xfrm>
        </p:grpSpPr>
        <p:sp>
          <p:nvSpPr>
            <p:cNvPr id="16520" name="Line 115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1" name="Line 116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2" name="Line 117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23" name="Line 118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295" name="Group 119"/>
          <p:cNvGrpSpPr>
            <a:grpSpLocks/>
          </p:cNvGrpSpPr>
          <p:nvPr/>
        </p:nvGrpSpPr>
        <p:grpSpPr bwMode="auto">
          <a:xfrm>
            <a:off x="5118100" y="5613400"/>
            <a:ext cx="1851025" cy="155575"/>
            <a:chOff x="1392" y="2494"/>
            <a:chExt cx="1118" cy="2"/>
          </a:xfrm>
        </p:grpSpPr>
        <p:sp>
          <p:nvSpPr>
            <p:cNvPr id="16516" name="Line 120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7" name="Line 121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8" name="Line 122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9" name="Line 123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12" name="Line 124"/>
          <p:cNvSpPr>
            <a:spLocks noChangeShapeType="1"/>
          </p:cNvSpPr>
          <p:nvPr/>
        </p:nvSpPr>
        <p:spPr bwMode="auto">
          <a:xfrm>
            <a:off x="3844925" y="736600"/>
            <a:ext cx="0" cy="6619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3" name="Line 125"/>
          <p:cNvSpPr>
            <a:spLocks noChangeShapeType="1"/>
          </p:cNvSpPr>
          <p:nvPr/>
        </p:nvSpPr>
        <p:spPr bwMode="auto">
          <a:xfrm flipH="1">
            <a:off x="3246438" y="731838"/>
            <a:ext cx="6143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414" name="Group 126"/>
          <p:cNvGrpSpPr>
            <a:grpSpLocks/>
          </p:cNvGrpSpPr>
          <p:nvPr/>
        </p:nvGrpSpPr>
        <p:grpSpPr bwMode="auto">
          <a:xfrm>
            <a:off x="2133600" y="685800"/>
            <a:ext cx="5765800" cy="5486400"/>
            <a:chOff x="1062" y="460"/>
            <a:chExt cx="3632" cy="3456"/>
          </a:xfrm>
        </p:grpSpPr>
        <p:sp>
          <p:nvSpPr>
            <p:cNvPr id="16495" name="Line 127"/>
            <p:cNvSpPr>
              <a:spLocks noChangeShapeType="1"/>
            </p:cNvSpPr>
            <p:nvPr/>
          </p:nvSpPr>
          <p:spPr bwMode="auto">
            <a:xfrm flipH="1">
              <a:off x="1480" y="1058"/>
              <a:ext cx="20" cy="259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6" name="Line 128"/>
            <p:cNvSpPr>
              <a:spLocks noChangeShapeType="1"/>
            </p:cNvSpPr>
            <p:nvPr/>
          </p:nvSpPr>
          <p:spPr bwMode="auto">
            <a:xfrm>
              <a:off x="1062" y="3890"/>
              <a:ext cx="3160" cy="2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7" name="Line 129"/>
            <p:cNvSpPr>
              <a:spLocks noChangeShapeType="1"/>
            </p:cNvSpPr>
            <p:nvPr/>
          </p:nvSpPr>
          <p:spPr bwMode="auto">
            <a:xfrm flipH="1">
              <a:off x="4218" y="1476"/>
              <a:ext cx="54" cy="24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8" name="Line 130"/>
            <p:cNvSpPr>
              <a:spLocks noChangeShapeType="1"/>
            </p:cNvSpPr>
            <p:nvPr/>
          </p:nvSpPr>
          <p:spPr bwMode="auto">
            <a:xfrm>
              <a:off x="4266" y="1064"/>
              <a:ext cx="0" cy="14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9" name="Line 131"/>
            <p:cNvSpPr>
              <a:spLocks noChangeShapeType="1"/>
            </p:cNvSpPr>
            <p:nvPr/>
          </p:nvSpPr>
          <p:spPr bwMode="auto">
            <a:xfrm>
              <a:off x="4262" y="1482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0" name="Line 132"/>
            <p:cNvSpPr>
              <a:spLocks noChangeShapeType="1"/>
            </p:cNvSpPr>
            <p:nvPr/>
          </p:nvSpPr>
          <p:spPr bwMode="auto">
            <a:xfrm>
              <a:off x="1062" y="3652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1" name="Line 133"/>
            <p:cNvSpPr>
              <a:spLocks noChangeShapeType="1"/>
            </p:cNvSpPr>
            <p:nvPr/>
          </p:nvSpPr>
          <p:spPr bwMode="auto">
            <a:xfrm>
              <a:off x="4255" y="1211"/>
              <a:ext cx="43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2" name="Line 134"/>
            <p:cNvSpPr>
              <a:spLocks noChangeShapeType="1"/>
            </p:cNvSpPr>
            <p:nvPr/>
          </p:nvSpPr>
          <p:spPr bwMode="auto">
            <a:xfrm>
              <a:off x="2140" y="1072"/>
              <a:ext cx="0" cy="2304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3" name="Line 135"/>
            <p:cNvSpPr>
              <a:spLocks noChangeShapeType="1"/>
            </p:cNvSpPr>
            <p:nvPr/>
          </p:nvSpPr>
          <p:spPr bwMode="auto">
            <a:xfrm>
              <a:off x="3388" y="1056"/>
              <a:ext cx="0" cy="2304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4" name="Line 136"/>
            <p:cNvSpPr>
              <a:spLocks noChangeShapeType="1"/>
            </p:cNvSpPr>
            <p:nvPr/>
          </p:nvSpPr>
          <p:spPr bwMode="auto">
            <a:xfrm>
              <a:off x="2118" y="3402"/>
              <a:ext cx="1296" cy="0"/>
            </a:xfrm>
            <a:prstGeom prst="line">
              <a:avLst/>
            </a:prstGeom>
            <a:noFill/>
            <a:ln w="76200">
              <a:solidFill>
                <a:srgbClr val="0033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5" name="Line 137"/>
            <p:cNvSpPr>
              <a:spLocks noChangeShapeType="1"/>
            </p:cNvSpPr>
            <p:nvPr/>
          </p:nvSpPr>
          <p:spPr bwMode="auto">
            <a:xfrm>
              <a:off x="1836" y="908"/>
              <a:ext cx="0" cy="2784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6" name="Line 138"/>
            <p:cNvSpPr>
              <a:spLocks noChangeShapeType="1"/>
            </p:cNvSpPr>
            <p:nvPr/>
          </p:nvSpPr>
          <p:spPr bwMode="auto">
            <a:xfrm>
              <a:off x="3791" y="625"/>
              <a:ext cx="0" cy="4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7" name="Line 139"/>
            <p:cNvSpPr>
              <a:spLocks noChangeShapeType="1"/>
            </p:cNvSpPr>
            <p:nvPr/>
          </p:nvSpPr>
          <p:spPr bwMode="auto">
            <a:xfrm>
              <a:off x="2553" y="487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8" name="Line 140"/>
            <p:cNvSpPr>
              <a:spLocks noChangeShapeType="1"/>
            </p:cNvSpPr>
            <p:nvPr/>
          </p:nvSpPr>
          <p:spPr bwMode="auto">
            <a:xfrm>
              <a:off x="1883" y="495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09" name="Line 141"/>
            <p:cNvSpPr>
              <a:spLocks noChangeShapeType="1"/>
            </p:cNvSpPr>
            <p:nvPr/>
          </p:nvSpPr>
          <p:spPr bwMode="auto">
            <a:xfrm>
              <a:off x="3496" y="460"/>
              <a:ext cx="0" cy="60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0" name="Line 142"/>
            <p:cNvSpPr>
              <a:spLocks noChangeShapeType="1"/>
            </p:cNvSpPr>
            <p:nvPr/>
          </p:nvSpPr>
          <p:spPr bwMode="auto">
            <a:xfrm flipH="1">
              <a:off x="3783" y="624"/>
              <a:ext cx="4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1" name="Line 143"/>
            <p:cNvSpPr>
              <a:spLocks noChangeShapeType="1"/>
            </p:cNvSpPr>
            <p:nvPr/>
          </p:nvSpPr>
          <p:spPr bwMode="auto">
            <a:xfrm>
              <a:off x="3486" y="460"/>
              <a:ext cx="7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2" name="Line 144"/>
            <p:cNvSpPr>
              <a:spLocks noChangeShapeType="1"/>
            </p:cNvSpPr>
            <p:nvPr/>
          </p:nvSpPr>
          <p:spPr bwMode="auto">
            <a:xfrm flipV="1">
              <a:off x="1490" y="1058"/>
              <a:ext cx="77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3" name="Line 145"/>
            <p:cNvSpPr>
              <a:spLocks noChangeShapeType="1"/>
            </p:cNvSpPr>
            <p:nvPr/>
          </p:nvSpPr>
          <p:spPr bwMode="auto">
            <a:xfrm flipV="1">
              <a:off x="2548" y="1056"/>
              <a:ext cx="948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4" name="Line 146"/>
            <p:cNvSpPr>
              <a:spLocks noChangeShapeType="1"/>
            </p:cNvSpPr>
            <p:nvPr/>
          </p:nvSpPr>
          <p:spPr bwMode="auto">
            <a:xfrm flipV="1">
              <a:off x="3798" y="1056"/>
              <a:ext cx="480" cy="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515" name="AutoShape 147"/>
            <p:cNvSpPr>
              <a:spLocks noChangeArrowheads="1"/>
            </p:cNvSpPr>
            <p:nvPr/>
          </p:nvSpPr>
          <p:spPr bwMode="auto">
            <a:xfrm>
              <a:off x="2770" y="842"/>
              <a:ext cx="294" cy="2312"/>
            </a:xfrm>
            <a:prstGeom prst="flowChartProcess">
              <a:avLst/>
            </a:prstGeom>
            <a:solidFill>
              <a:srgbClr val="33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6415" name="Group 148"/>
          <p:cNvGrpSpPr>
            <a:grpSpLocks/>
          </p:cNvGrpSpPr>
          <p:nvPr/>
        </p:nvGrpSpPr>
        <p:grpSpPr bwMode="auto">
          <a:xfrm>
            <a:off x="6499225" y="850900"/>
            <a:ext cx="381000" cy="304800"/>
            <a:chOff x="4512" y="3360"/>
            <a:chExt cx="288" cy="192"/>
          </a:xfrm>
        </p:grpSpPr>
        <p:sp>
          <p:nvSpPr>
            <p:cNvPr id="16493" name="Oval 149"/>
            <p:cNvSpPr>
              <a:spLocks noChangeArrowheads="1"/>
            </p:cNvSpPr>
            <p:nvPr/>
          </p:nvSpPr>
          <p:spPr bwMode="auto">
            <a:xfrm>
              <a:off x="4512" y="3360"/>
              <a:ext cx="288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94" name="Line 150"/>
            <p:cNvSpPr>
              <a:spLocks noChangeShapeType="1"/>
            </p:cNvSpPr>
            <p:nvPr/>
          </p:nvSpPr>
          <p:spPr bwMode="auto">
            <a:xfrm>
              <a:off x="4574" y="3454"/>
              <a:ext cx="1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16" name="Group 151"/>
          <p:cNvGrpSpPr>
            <a:grpSpLocks/>
          </p:cNvGrpSpPr>
          <p:nvPr/>
        </p:nvGrpSpPr>
        <p:grpSpPr bwMode="auto">
          <a:xfrm>
            <a:off x="2717800" y="869950"/>
            <a:ext cx="381000" cy="304800"/>
            <a:chOff x="4512" y="3360"/>
            <a:chExt cx="288" cy="192"/>
          </a:xfrm>
        </p:grpSpPr>
        <p:sp>
          <p:nvSpPr>
            <p:cNvPr id="16491" name="Oval 152"/>
            <p:cNvSpPr>
              <a:spLocks noChangeArrowheads="1"/>
            </p:cNvSpPr>
            <p:nvPr/>
          </p:nvSpPr>
          <p:spPr bwMode="auto">
            <a:xfrm>
              <a:off x="4512" y="3360"/>
              <a:ext cx="288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92" name="Line 153"/>
            <p:cNvSpPr>
              <a:spLocks noChangeShapeType="1"/>
            </p:cNvSpPr>
            <p:nvPr/>
          </p:nvSpPr>
          <p:spPr bwMode="auto">
            <a:xfrm>
              <a:off x="4574" y="3454"/>
              <a:ext cx="1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17" name="Group 154"/>
          <p:cNvGrpSpPr>
            <a:grpSpLocks/>
          </p:cNvGrpSpPr>
          <p:nvPr/>
        </p:nvGrpSpPr>
        <p:grpSpPr bwMode="auto">
          <a:xfrm>
            <a:off x="4610100" y="511175"/>
            <a:ext cx="609600" cy="381000"/>
            <a:chOff x="4416" y="2544"/>
            <a:chExt cx="384" cy="240"/>
          </a:xfrm>
        </p:grpSpPr>
        <p:sp>
          <p:nvSpPr>
            <p:cNvPr id="16488" name="Oval 155"/>
            <p:cNvSpPr>
              <a:spLocks noChangeArrowheads="1"/>
            </p:cNvSpPr>
            <p:nvPr/>
          </p:nvSpPr>
          <p:spPr bwMode="auto">
            <a:xfrm>
              <a:off x="4416" y="2544"/>
              <a:ext cx="384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89" name="Line 156"/>
            <p:cNvSpPr>
              <a:spLocks noChangeShapeType="1"/>
            </p:cNvSpPr>
            <p:nvPr/>
          </p:nvSpPr>
          <p:spPr bwMode="auto">
            <a:xfrm>
              <a:off x="4614" y="2568"/>
              <a:ext cx="0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90" name="Line 157"/>
            <p:cNvSpPr>
              <a:spLocks noChangeShapeType="1"/>
            </p:cNvSpPr>
            <p:nvPr/>
          </p:nvSpPr>
          <p:spPr bwMode="auto">
            <a:xfrm>
              <a:off x="4518" y="2664"/>
              <a:ext cx="19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18" name="Group 158"/>
          <p:cNvGrpSpPr>
            <a:grpSpLocks/>
          </p:cNvGrpSpPr>
          <p:nvPr/>
        </p:nvGrpSpPr>
        <p:grpSpPr bwMode="auto">
          <a:xfrm>
            <a:off x="6497638" y="844550"/>
            <a:ext cx="381000" cy="304800"/>
            <a:chOff x="4512" y="3360"/>
            <a:chExt cx="288" cy="192"/>
          </a:xfrm>
        </p:grpSpPr>
        <p:sp>
          <p:nvSpPr>
            <p:cNvPr id="16486" name="Oval 159"/>
            <p:cNvSpPr>
              <a:spLocks noChangeArrowheads="1"/>
            </p:cNvSpPr>
            <p:nvPr/>
          </p:nvSpPr>
          <p:spPr bwMode="auto">
            <a:xfrm>
              <a:off x="4512" y="3360"/>
              <a:ext cx="288" cy="192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87" name="Line 160"/>
            <p:cNvSpPr>
              <a:spLocks noChangeShapeType="1"/>
            </p:cNvSpPr>
            <p:nvPr/>
          </p:nvSpPr>
          <p:spPr bwMode="auto">
            <a:xfrm>
              <a:off x="4574" y="3454"/>
              <a:ext cx="1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19" name="Group 161"/>
          <p:cNvGrpSpPr>
            <a:grpSpLocks/>
          </p:cNvGrpSpPr>
          <p:nvPr/>
        </p:nvGrpSpPr>
        <p:grpSpPr bwMode="auto">
          <a:xfrm>
            <a:off x="2716213" y="863600"/>
            <a:ext cx="381000" cy="304800"/>
            <a:chOff x="4512" y="3360"/>
            <a:chExt cx="288" cy="192"/>
          </a:xfrm>
        </p:grpSpPr>
        <p:sp>
          <p:nvSpPr>
            <p:cNvPr id="16484" name="Oval 162"/>
            <p:cNvSpPr>
              <a:spLocks noChangeArrowheads="1"/>
            </p:cNvSpPr>
            <p:nvPr/>
          </p:nvSpPr>
          <p:spPr bwMode="auto">
            <a:xfrm>
              <a:off x="4512" y="3360"/>
              <a:ext cx="288" cy="192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85" name="Line 163"/>
            <p:cNvSpPr>
              <a:spLocks noChangeShapeType="1"/>
            </p:cNvSpPr>
            <p:nvPr/>
          </p:nvSpPr>
          <p:spPr bwMode="auto">
            <a:xfrm>
              <a:off x="4574" y="3454"/>
              <a:ext cx="1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20" name="Group 164"/>
          <p:cNvGrpSpPr>
            <a:grpSpLocks/>
          </p:cNvGrpSpPr>
          <p:nvPr/>
        </p:nvGrpSpPr>
        <p:grpSpPr bwMode="auto">
          <a:xfrm>
            <a:off x="4608513" y="504825"/>
            <a:ext cx="609600" cy="381000"/>
            <a:chOff x="4416" y="2544"/>
            <a:chExt cx="384" cy="240"/>
          </a:xfrm>
        </p:grpSpPr>
        <p:sp>
          <p:nvSpPr>
            <p:cNvPr id="16481" name="Oval 165"/>
            <p:cNvSpPr>
              <a:spLocks noChangeArrowheads="1"/>
            </p:cNvSpPr>
            <p:nvPr/>
          </p:nvSpPr>
          <p:spPr bwMode="auto">
            <a:xfrm>
              <a:off x="4416" y="2544"/>
              <a:ext cx="384" cy="240"/>
            </a:xfrm>
            <a:prstGeom prst="ellipse">
              <a:avLst/>
            </a:prstGeom>
            <a:solidFill>
              <a:srgbClr val="66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82" name="Line 166"/>
            <p:cNvSpPr>
              <a:spLocks noChangeShapeType="1"/>
            </p:cNvSpPr>
            <p:nvPr/>
          </p:nvSpPr>
          <p:spPr bwMode="auto">
            <a:xfrm>
              <a:off x="4614" y="2568"/>
              <a:ext cx="0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3" name="Line 167"/>
            <p:cNvSpPr>
              <a:spLocks noChangeShapeType="1"/>
            </p:cNvSpPr>
            <p:nvPr/>
          </p:nvSpPr>
          <p:spPr bwMode="auto">
            <a:xfrm>
              <a:off x="4518" y="2664"/>
              <a:ext cx="19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344" name="Text Box 168"/>
          <p:cNvSpPr txBox="1">
            <a:spLocks noChangeArrowheads="1"/>
          </p:cNvSpPr>
          <p:nvPr/>
        </p:nvSpPr>
        <p:spPr bwMode="auto">
          <a:xfrm>
            <a:off x="7388225" y="320675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Arial" charset="0"/>
              </a:rPr>
              <a:t>dd NaCl</a:t>
            </a:r>
          </a:p>
        </p:txBody>
      </p:sp>
      <p:sp>
        <p:nvSpPr>
          <p:cNvPr id="50345" name="Text Box 169"/>
          <p:cNvSpPr txBox="1">
            <a:spLocks noChangeArrowheads="1"/>
          </p:cNvSpPr>
          <p:nvPr/>
        </p:nvSpPr>
        <p:spPr bwMode="auto">
          <a:xfrm>
            <a:off x="7458075" y="269875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Arial" charset="0"/>
              </a:rPr>
              <a:t>dd NaCl</a:t>
            </a:r>
          </a:p>
        </p:txBody>
      </p:sp>
      <p:sp>
        <p:nvSpPr>
          <p:cNvPr id="50346" name="Line 170"/>
          <p:cNvSpPr>
            <a:spLocks noChangeShapeType="1"/>
          </p:cNvSpPr>
          <p:nvPr/>
        </p:nvSpPr>
        <p:spPr bwMode="auto">
          <a:xfrm flipH="1">
            <a:off x="5756275" y="3178175"/>
            <a:ext cx="1473200" cy="6937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347" name="Text Box 171"/>
          <p:cNvSpPr txBox="1">
            <a:spLocks noChangeArrowheads="1"/>
          </p:cNvSpPr>
          <p:nvPr/>
        </p:nvSpPr>
        <p:spPr bwMode="auto">
          <a:xfrm>
            <a:off x="7369175" y="3676650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Arial" charset="0"/>
              </a:rPr>
              <a:t>dd NaOH</a:t>
            </a:r>
          </a:p>
        </p:txBody>
      </p:sp>
      <p:sp>
        <p:nvSpPr>
          <p:cNvPr id="50348" name="Line 172"/>
          <p:cNvSpPr>
            <a:spLocks noChangeShapeType="1"/>
          </p:cNvSpPr>
          <p:nvPr/>
        </p:nvSpPr>
        <p:spPr bwMode="auto">
          <a:xfrm flipH="1">
            <a:off x="6464300" y="4019550"/>
            <a:ext cx="762000" cy="3587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349" name="Text Box 173"/>
          <p:cNvSpPr txBox="1">
            <a:spLocks noChangeArrowheads="1"/>
          </p:cNvSpPr>
          <p:nvPr/>
        </p:nvSpPr>
        <p:spPr bwMode="auto">
          <a:xfrm>
            <a:off x="654050" y="2384425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Arial" charset="0"/>
              </a:rPr>
              <a:t>Cực dương</a:t>
            </a:r>
          </a:p>
        </p:txBody>
      </p:sp>
      <p:sp>
        <p:nvSpPr>
          <p:cNvPr id="50350" name="Text Box 174"/>
          <p:cNvSpPr txBox="1">
            <a:spLocks noChangeArrowheads="1"/>
          </p:cNvSpPr>
          <p:nvPr/>
        </p:nvSpPr>
        <p:spPr bwMode="auto">
          <a:xfrm>
            <a:off x="650875" y="3870325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Arial" charset="0"/>
              </a:rPr>
              <a:t>Cực âm</a:t>
            </a:r>
          </a:p>
        </p:txBody>
      </p:sp>
      <p:sp>
        <p:nvSpPr>
          <p:cNvPr id="50351" name="Text Box 175"/>
          <p:cNvSpPr txBox="1">
            <a:spLocks noChangeArrowheads="1"/>
          </p:cNvSpPr>
          <p:nvPr/>
        </p:nvSpPr>
        <p:spPr bwMode="auto">
          <a:xfrm>
            <a:off x="444500" y="3070225"/>
            <a:ext cx="2168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Arial" charset="0"/>
              </a:rPr>
              <a:t>Màng ngăn xốp</a:t>
            </a:r>
          </a:p>
        </p:txBody>
      </p:sp>
      <p:sp>
        <p:nvSpPr>
          <p:cNvPr id="50352" name="Text Box 176"/>
          <p:cNvSpPr txBox="1">
            <a:spLocks noChangeArrowheads="1"/>
          </p:cNvSpPr>
          <p:nvPr/>
        </p:nvSpPr>
        <p:spPr bwMode="auto">
          <a:xfrm>
            <a:off x="463550" y="5438775"/>
            <a:ext cx="1295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Arial" charset="0"/>
              </a:rPr>
              <a:t>dd NaOH</a:t>
            </a:r>
          </a:p>
        </p:txBody>
      </p:sp>
      <p:sp>
        <p:nvSpPr>
          <p:cNvPr id="50353" name="Line 177"/>
          <p:cNvSpPr>
            <a:spLocks noChangeShapeType="1"/>
          </p:cNvSpPr>
          <p:nvPr/>
        </p:nvSpPr>
        <p:spPr bwMode="auto">
          <a:xfrm flipH="1">
            <a:off x="1730375" y="5645150"/>
            <a:ext cx="91440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354" name="Line 178"/>
          <p:cNvSpPr>
            <a:spLocks noChangeShapeType="1"/>
          </p:cNvSpPr>
          <p:nvPr/>
        </p:nvSpPr>
        <p:spPr bwMode="auto">
          <a:xfrm>
            <a:off x="2270125" y="2686050"/>
            <a:ext cx="2428875" cy="6492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355" name="Line 179"/>
          <p:cNvSpPr>
            <a:spLocks noChangeShapeType="1"/>
          </p:cNvSpPr>
          <p:nvPr/>
        </p:nvSpPr>
        <p:spPr bwMode="auto">
          <a:xfrm>
            <a:off x="2416175" y="3340100"/>
            <a:ext cx="1219200" cy="3254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356" name="Line 180"/>
          <p:cNvSpPr>
            <a:spLocks noChangeShapeType="1"/>
          </p:cNvSpPr>
          <p:nvPr/>
        </p:nvSpPr>
        <p:spPr bwMode="auto">
          <a:xfrm>
            <a:off x="1803400" y="4276725"/>
            <a:ext cx="1371600" cy="641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357" name="Line 181"/>
          <p:cNvSpPr>
            <a:spLocks noChangeShapeType="1"/>
          </p:cNvSpPr>
          <p:nvPr/>
        </p:nvSpPr>
        <p:spPr bwMode="auto">
          <a:xfrm>
            <a:off x="6927850" y="1803400"/>
            <a:ext cx="838200" cy="0"/>
          </a:xfrm>
          <a:prstGeom prst="line">
            <a:avLst/>
          </a:prstGeom>
          <a:noFill/>
          <a:ln w="38100">
            <a:solidFill>
              <a:srgbClr val="FF66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358" name="Text Box 182"/>
          <p:cNvSpPr txBox="1">
            <a:spLocks noChangeArrowheads="1"/>
          </p:cNvSpPr>
          <p:nvPr/>
        </p:nvSpPr>
        <p:spPr bwMode="auto">
          <a:xfrm>
            <a:off x="7775575" y="1692275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Arial" charset="0"/>
              </a:rPr>
              <a:t>H</a:t>
            </a:r>
            <a:r>
              <a:rPr lang="en-US" altLang="en-US" sz="2000" b="1" i="1" baseline="-25000">
                <a:latin typeface="Arial" charset="0"/>
              </a:rPr>
              <a:t>2</a:t>
            </a:r>
            <a:endParaRPr lang="en-US" altLang="en-US" sz="2000" b="1" i="1">
              <a:latin typeface="Arial" charset="0"/>
            </a:endParaRPr>
          </a:p>
        </p:txBody>
      </p:sp>
      <p:sp>
        <p:nvSpPr>
          <p:cNvPr id="50359" name="Text Box 183"/>
          <p:cNvSpPr txBox="1">
            <a:spLocks noChangeArrowheads="1"/>
          </p:cNvSpPr>
          <p:nvPr/>
        </p:nvSpPr>
        <p:spPr bwMode="auto">
          <a:xfrm>
            <a:off x="2546350" y="3556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 i="1">
                <a:latin typeface="Arial" charset="0"/>
              </a:rPr>
              <a:t>Cl</a:t>
            </a:r>
            <a:r>
              <a:rPr lang="en-US" altLang="en-US" sz="2000" b="1" i="1" baseline="-25000">
                <a:latin typeface="Arial" charset="0"/>
              </a:rPr>
              <a:t>2</a:t>
            </a:r>
            <a:endParaRPr lang="en-US" altLang="en-US" sz="2000" b="1" i="1">
              <a:latin typeface="Arial" charset="0"/>
            </a:endParaRPr>
          </a:p>
        </p:txBody>
      </p:sp>
      <p:sp>
        <p:nvSpPr>
          <p:cNvPr id="50360" name="Line 184"/>
          <p:cNvSpPr>
            <a:spLocks noChangeShapeType="1"/>
          </p:cNvSpPr>
          <p:nvPr/>
        </p:nvSpPr>
        <p:spPr bwMode="auto">
          <a:xfrm flipH="1">
            <a:off x="3111500" y="596900"/>
            <a:ext cx="609600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361" name="Line 185"/>
          <p:cNvSpPr>
            <a:spLocks noChangeShapeType="1"/>
          </p:cNvSpPr>
          <p:nvPr/>
        </p:nvSpPr>
        <p:spPr bwMode="auto">
          <a:xfrm>
            <a:off x="1803400" y="4265613"/>
            <a:ext cx="4613275" cy="8461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0362" name="Group 186"/>
          <p:cNvGrpSpPr>
            <a:grpSpLocks/>
          </p:cNvGrpSpPr>
          <p:nvPr/>
        </p:nvGrpSpPr>
        <p:grpSpPr bwMode="auto">
          <a:xfrm>
            <a:off x="2755900" y="2755900"/>
            <a:ext cx="1774825" cy="3175"/>
            <a:chOff x="1392" y="2494"/>
            <a:chExt cx="1118" cy="2"/>
          </a:xfrm>
        </p:grpSpPr>
        <p:sp>
          <p:nvSpPr>
            <p:cNvPr id="16477" name="Line 187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8" name="Line 188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9" name="Line 189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80" name="Line 190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367" name="Group 191"/>
          <p:cNvGrpSpPr>
            <a:grpSpLocks/>
          </p:cNvGrpSpPr>
          <p:nvPr/>
        </p:nvGrpSpPr>
        <p:grpSpPr bwMode="auto">
          <a:xfrm>
            <a:off x="5270500" y="2927350"/>
            <a:ext cx="1714500" cy="76200"/>
            <a:chOff x="1392" y="2494"/>
            <a:chExt cx="1118" cy="2"/>
          </a:xfrm>
        </p:grpSpPr>
        <p:sp>
          <p:nvSpPr>
            <p:cNvPr id="16473" name="Line 192"/>
            <p:cNvSpPr>
              <a:spLocks noChangeShapeType="1"/>
            </p:cNvSpPr>
            <p:nvPr/>
          </p:nvSpPr>
          <p:spPr bwMode="auto">
            <a:xfrm>
              <a:off x="139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4" name="Line 193"/>
            <p:cNvSpPr>
              <a:spLocks noChangeShapeType="1"/>
            </p:cNvSpPr>
            <p:nvPr/>
          </p:nvSpPr>
          <p:spPr bwMode="auto">
            <a:xfrm>
              <a:off x="1722" y="24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5" name="Line 194"/>
            <p:cNvSpPr>
              <a:spLocks noChangeShapeType="1"/>
            </p:cNvSpPr>
            <p:nvPr/>
          </p:nvSpPr>
          <p:spPr bwMode="auto">
            <a:xfrm>
              <a:off x="204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76" name="Line 195"/>
            <p:cNvSpPr>
              <a:spLocks noChangeShapeType="1"/>
            </p:cNvSpPr>
            <p:nvPr/>
          </p:nvSpPr>
          <p:spPr bwMode="auto">
            <a:xfrm>
              <a:off x="2318" y="2494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372" name="Line 196"/>
          <p:cNvSpPr>
            <a:spLocks noChangeShapeType="1"/>
          </p:cNvSpPr>
          <p:nvPr/>
        </p:nvSpPr>
        <p:spPr bwMode="auto">
          <a:xfrm flipH="1">
            <a:off x="6242050" y="542925"/>
            <a:ext cx="1028700" cy="22225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0373" name="Group 197"/>
          <p:cNvGrpSpPr>
            <a:grpSpLocks/>
          </p:cNvGrpSpPr>
          <p:nvPr/>
        </p:nvGrpSpPr>
        <p:grpSpPr bwMode="auto">
          <a:xfrm>
            <a:off x="6494463" y="844550"/>
            <a:ext cx="381000" cy="304800"/>
            <a:chOff x="4512" y="3360"/>
            <a:chExt cx="288" cy="192"/>
          </a:xfrm>
        </p:grpSpPr>
        <p:sp>
          <p:nvSpPr>
            <p:cNvPr id="16471" name="Oval 198"/>
            <p:cNvSpPr>
              <a:spLocks noChangeArrowheads="1"/>
            </p:cNvSpPr>
            <p:nvPr/>
          </p:nvSpPr>
          <p:spPr bwMode="auto">
            <a:xfrm>
              <a:off x="4512" y="3360"/>
              <a:ext cx="288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72" name="Line 199"/>
            <p:cNvSpPr>
              <a:spLocks noChangeShapeType="1"/>
            </p:cNvSpPr>
            <p:nvPr/>
          </p:nvSpPr>
          <p:spPr bwMode="auto">
            <a:xfrm>
              <a:off x="4574" y="3454"/>
              <a:ext cx="1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376" name="Group 200"/>
          <p:cNvGrpSpPr>
            <a:grpSpLocks/>
          </p:cNvGrpSpPr>
          <p:nvPr/>
        </p:nvGrpSpPr>
        <p:grpSpPr bwMode="auto">
          <a:xfrm>
            <a:off x="2713038" y="863600"/>
            <a:ext cx="381000" cy="304800"/>
            <a:chOff x="4512" y="3360"/>
            <a:chExt cx="288" cy="192"/>
          </a:xfrm>
        </p:grpSpPr>
        <p:sp>
          <p:nvSpPr>
            <p:cNvPr id="16469" name="Oval 201"/>
            <p:cNvSpPr>
              <a:spLocks noChangeArrowheads="1"/>
            </p:cNvSpPr>
            <p:nvPr/>
          </p:nvSpPr>
          <p:spPr bwMode="auto">
            <a:xfrm>
              <a:off x="4512" y="3360"/>
              <a:ext cx="288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70" name="Line 202"/>
            <p:cNvSpPr>
              <a:spLocks noChangeShapeType="1"/>
            </p:cNvSpPr>
            <p:nvPr/>
          </p:nvSpPr>
          <p:spPr bwMode="auto">
            <a:xfrm>
              <a:off x="4574" y="3454"/>
              <a:ext cx="144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0379" name="Group 203"/>
          <p:cNvGrpSpPr>
            <a:grpSpLocks/>
          </p:cNvGrpSpPr>
          <p:nvPr/>
        </p:nvGrpSpPr>
        <p:grpSpPr bwMode="auto">
          <a:xfrm>
            <a:off x="4622800" y="504825"/>
            <a:ext cx="609600" cy="381000"/>
            <a:chOff x="4416" y="2544"/>
            <a:chExt cx="384" cy="240"/>
          </a:xfrm>
        </p:grpSpPr>
        <p:sp>
          <p:nvSpPr>
            <p:cNvPr id="16466" name="Oval 204"/>
            <p:cNvSpPr>
              <a:spLocks noChangeArrowheads="1"/>
            </p:cNvSpPr>
            <p:nvPr/>
          </p:nvSpPr>
          <p:spPr bwMode="auto">
            <a:xfrm>
              <a:off x="4416" y="2544"/>
              <a:ext cx="384" cy="240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6467" name="Line 205"/>
            <p:cNvSpPr>
              <a:spLocks noChangeShapeType="1"/>
            </p:cNvSpPr>
            <p:nvPr/>
          </p:nvSpPr>
          <p:spPr bwMode="auto">
            <a:xfrm>
              <a:off x="4614" y="2568"/>
              <a:ext cx="0" cy="19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68" name="Line 206"/>
            <p:cNvSpPr>
              <a:spLocks noChangeShapeType="1"/>
            </p:cNvSpPr>
            <p:nvPr/>
          </p:nvSpPr>
          <p:spPr bwMode="auto">
            <a:xfrm>
              <a:off x="4518" y="2664"/>
              <a:ext cx="19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383" name="Oval 207"/>
          <p:cNvSpPr>
            <a:spLocks noChangeArrowheads="1"/>
          </p:cNvSpPr>
          <p:nvPr/>
        </p:nvSpPr>
        <p:spPr bwMode="auto">
          <a:xfrm>
            <a:off x="6451600" y="53848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4" name="Oval 208"/>
          <p:cNvSpPr>
            <a:spLocks noChangeArrowheads="1"/>
          </p:cNvSpPr>
          <p:nvPr/>
        </p:nvSpPr>
        <p:spPr bwMode="auto">
          <a:xfrm>
            <a:off x="6248400" y="5557838"/>
            <a:ext cx="2032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5" name="Oval 209"/>
          <p:cNvSpPr>
            <a:spLocks noChangeArrowheads="1"/>
          </p:cNvSpPr>
          <p:nvPr/>
        </p:nvSpPr>
        <p:spPr bwMode="auto">
          <a:xfrm>
            <a:off x="6115050" y="5237163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6" name="Oval 210"/>
          <p:cNvSpPr>
            <a:spLocks noChangeArrowheads="1"/>
          </p:cNvSpPr>
          <p:nvPr/>
        </p:nvSpPr>
        <p:spPr bwMode="auto">
          <a:xfrm>
            <a:off x="6356350" y="4862513"/>
            <a:ext cx="2032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7" name="Oval 211"/>
          <p:cNvSpPr>
            <a:spLocks noChangeArrowheads="1"/>
          </p:cNvSpPr>
          <p:nvPr/>
        </p:nvSpPr>
        <p:spPr bwMode="auto">
          <a:xfrm>
            <a:off x="6591300" y="50800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8" name="Oval 212"/>
          <p:cNvSpPr>
            <a:spLocks noChangeArrowheads="1"/>
          </p:cNvSpPr>
          <p:nvPr/>
        </p:nvSpPr>
        <p:spPr bwMode="auto">
          <a:xfrm>
            <a:off x="6527800" y="4622800"/>
            <a:ext cx="2032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89" name="Oval 213"/>
          <p:cNvSpPr>
            <a:spLocks noChangeArrowheads="1"/>
          </p:cNvSpPr>
          <p:nvPr/>
        </p:nvSpPr>
        <p:spPr bwMode="auto">
          <a:xfrm>
            <a:off x="6245225" y="512445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90" name="Oval 214"/>
          <p:cNvSpPr>
            <a:spLocks noChangeArrowheads="1"/>
          </p:cNvSpPr>
          <p:nvPr/>
        </p:nvSpPr>
        <p:spPr bwMode="auto">
          <a:xfrm>
            <a:off x="6059488" y="4721225"/>
            <a:ext cx="2032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91" name="Oval 215"/>
          <p:cNvSpPr>
            <a:spLocks noChangeArrowheads="1"/>
          </p:cNvSpPr>
          <p:nvPr/>
        </p:nvSpPr>
        <p:spPr bwMode="auto">
          <a:xfrm>
            <a:off x="3284538" y="553720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92" name="Oval 216"/>
          <p:cNvSpPr>
            <a:spLocks noChangeArrowheads="1"/>
          </p:cNvSpPr>
          <p:nvPr/>
        </p:nvSpPr>
        <p:spPr bwMode="auto">
          <a:xfrm>
            <a:off x="3022600" y="5308600"/>
            <a:ext cx="166688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93" name="Oval 217"/>
          <p:cNvSpPr>
            <a:spLocks noChangeArrowheads="1"/>
          </p:cNvSpPr>
          <p:nvPr/>
        </p:nvSpPr>
        <p:spPr bwMode="auto">
          <a:xfrm>
            <a:off x="3370263" y="5373688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94" name="Oval 218"/>
          <p:cNvSpPr>
            <a:spLocks noChangeArrowheads="1"/>
          </p:cNvSpPr>
          <p:nvPr/>
        </p:nvSpPr>
        <p:spPr bwMode="auto">
          <a:xfrm>
            <a:off x="3175000" y="5167313"/>
            <a:ext cx="166688" cy="2286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95" name="Oval 219"/>
          <p:cNvSpPr>
            <a:spLocks noChangeArrowheads="1"/>
          </p:cNvSpPr>
          <p:nvPr/>
        </p:nvSpPr>
        <p:spPr bwMode="auto">
          <a:xfrm>
            <a:off x="4570413" y="4606925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96" name="Oval 220"/>
          <p:cNvSpPr>
            <a:spLocks noChangeArrowheads="1"/>
          </p:cNvSpPr>
          <p:nvPr/>
        </p:nvSpPr>
        <p:spPr bwMode="auto">
          <a:xfrm>
            <a:off x="4722813" y="4318000"/>
            <a:ext cx="152400" cy="2286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97" name="Oval 221"/>
          <p:cNvSpPr>
            <a:spLocks noChangeArrowheads="1"/>
          </p:cNvSpPr>
          <p:nvPr/>
        </p:nvSpPr>
        <p:spPr bwMode="auto">
          <a:xfrm>
            <a:off x="4799013" y="44704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98" name="Oval 222"/>
          <p:cNvSpPr>
            <a:spLocks noChangeArrowheads="1"/>
          </p:cNvSpPr>
          <p:nvPr/>
        </p:nvSpPr>
        <p:spPr bwMode="auto">
          <a:xfrm>
            <a:off x="4927600" y="4165600"/>
            <a:ext cx="152400" cy="2286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399" name="Oval 223"/>
          <p:cNvSpPr>
            <a:spLocks noChangeArrowheads="1"/>
          </p:cNvSpPr>
          <p:nvPr/>
        </p:nvSpPr>
        <p:spPr bwMode="auto">
          <a:xfrm>
            <a:off x="4470400" y="39370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400" name="Oval 224"/>
          <p:cNvSpPr>
            <a:spLocks noChangeArrowheads="1"/>
          </p:cNvSpPr>
          <p:nvPr/>
        </p:nvSpPr>
        <p:spPr bwMode="auto">
          <a:xfrm>
            <a:off x="4851400" y="40132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401" name="Oval 225"/>
          <p:cNvSpPr>
            <a:spLocks noChangeArrowheads="1"/>
          </p:cNvSpPr>
          <p:nvPr/>
        </p:nvSpPr>
        <p:spPr bwMode="auto">
          <a:xfrm>
            <a:off x="4799013" y="46228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0402" name="Oval 226"/>
          <p:cNvSpPr>
            <a:spLocks noChangeArrowheads="1"/>
          </p:cNvSpPr>
          <p:nvPr/>
        </p:nvSpPr>
        <p:spPr bwMode="auto">
          <a:xfrm>
            <a:off x="4546600" y="4089400"/>
            <a:ext cx="152400" cy="152400"/>
          </a:xfrm>
          <a:prstGeom prst="ellipse">
            <a:avLst/>
          </a:prstGeom>
          <a:solidFill>
            <a:srgbClr val="FFFF66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65" name="Text Box 227"/>
          <p:cNvSpPr txBox="1">
            <a:spLocks noChangeArrowheads="1"/>
          </p:cNvSpPr>
          <p:nvPr/>
        </p:nvSpPr>
        <p:spPr bwMode="auto">
          <a:xfrm>
            <a:off x="1752600" y="6115050"/>
            <a:ext cx="6553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>
                <a:solidFill>
                  <a:srgbClr val="FF0000"/>
                </a:solidFill>
                <a:latin typeface="Arial Black" pitchFamily="34" charset="0"/>
              </a:rPr>
              <a:t>S</a:t>
            </a:r>
            <a:r>
              <a:rPr lang="en-US" altLang="en-US" sz="3200" b="1" i="1">
                <a:solidFill>
                  <a:srgbClr val="FF0000"/>
                </a:solidFill>
                <a:latin typeface="Arial Black" pitchFamily="34" charset="0"/>
              </a:rPr>
              <a:t>ơ đồ</a:t>
            </a:r>
            <a:r>
              <a:rPr lang="en-US" altLang="en-US" b="1" i="1">
                <a:solidFill>
                  <a:srgbClr val="FF0000"/>
                </a:solidFill>
                <a:latin typeface="Arial Black" pitchFamily="34" charset="0"/>
              </a:rPr>
              <a:t> điện phân dung dịch NaCl</a:t>
            </a:r>
            <a:r>
              <a:rPr lang="en-US" altLang="en-US" b="1" i="1">
                <a:solidFill>
                  <a:srgbClr val="0C0904"/>
                </a:solidFill>
                <a:latin typeface="Arial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9690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5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0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8" presetClass="entr" presetSubtype="1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1000"/>
                                        <p:tgtEl>
                                          <p:spTgt spid="5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1000"/>
                                        <p:tgtEl>
                                          <p:spTgt spid="5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0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8" presetClass="entr" presetSubtype="1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1000"/>
                                        <p:tgtEl>
                                          <p:spTgt spid="5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8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0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1000"/>
                                        <p:tgtEl>
                                          <p:spTgt spid="5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8" presetClass="entr" presetSubtype="12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8" dur="500"/>
                                        <p:tgtEl>
                                          <p:spTgt spid="5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0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5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5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5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5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5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5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50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5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50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50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50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50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50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5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5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50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2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7" dur="500"/>
                                        <p:tgtEl>
                                          <p:spTgt spid="5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50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5" presetClass="entr" presetSubtype="1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1000"/>
                                        <p:tgtEl>
                                          <p:spTgt spid="5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" presetClass="entr" presetSubtype="1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1000"/>
                                        <p:tgtEl>
                                          <p:spTgt spid="50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" presetClass="entr" presetSubtype="10" repeatCount="5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1000"/>
                                        <p:tgtEl>
                                          <p:spTgt spid="50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8" presetClass="entr" presetSubtype="12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7" dur="1000"/>
                                        <p:tgtEl>
                                          <p:spTgt spid="5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8" presetClass="entr" presetSubtype="6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0" dur="1000"/>
                                        <p:tgtEl>
                                          <p:spTgt spid="5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3" dur="1000"/>
                                        <p:tgtEl>
                                          <p:spTgt spid="5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6" dur="1000"/>
                                        <p:tgtEl>
                                          <p:spTgt spid="5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8" presetClass="entr" presetSubtype="6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9" dur="1000"/>
                                        <p:tgtEl>
                                          <p:spTgt spid="50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2" dur="1000"/>
                                        <p:tgtEl>
                                          <p:spTgt spid="50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8" presetClass="entr" presetSubtype="12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5" dur="1000"/>
                                        <p:tgtEl>
                                          <p:spTgt spid="5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5" presetClass="entr" presetSubtype="1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8" dur="1000"/>
                                        <p:tgtEl>
                                          <p:spTgt spid="50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50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57" presetClass="path" presetSubtype="0" repeatCount="7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27475E-6 L -3.33333E-6 -0.26087 C -3.33333E-6 -0.37812 0.03664 -0.52174 0.06667 -0.52174 L 0.13334 -0.52174 " pathEditMode="relative" rAng="0" ptsTypes="FfFF">
                                      <p:cBhvr>
                                        <p:cTn id="173" dur="2000" fill="hold"/>
                                        <p:tgtEl>
                                          <p:spTgt spid="503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67" y="-26087"/>
                                    </p:animMotion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50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57" presetClass="path" presetSubtype="0" repeatCount="5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4.93987E-6 L 1.11111E-6 -0.27197 C 1.11111E-6 -0.39431 0.04184 -0.54394 0.07639 -0.54394 L 0.15278 -0.54394 " pathEditMode="relative" rAng="0" ptsTypes="FfFF">
                                      <p:cBhvr>
                                        <p:cTn id="178" dur="3000" fill="hold"/>
                                        <p:tgtEl>
                                          <p:spTgt spid="503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39" y="-27197"/>
                                    </p:animMotion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50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57" presetClass="path" presetSubtype="0" repeatCount="5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58834E-6 L -8.33333E-7 -0.25579 C -8.33333E-7 -0.37073 0.04219 -0.51134 0.07674 -0.51134 L 0.15365 -0.51134 " pathEditMode="relative" rAng="0" ptsTypes="FfFF">
                                      <p:cBhvr>
                                        <p:cTn id="183" dur="3000" fill="hold"/>
                                        <p:tgtEl>
                                          <p:spTgt spid="503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74" y="-25578"/>
                                    </p:animMotion>
                                  </p:childTnLst>
                                </p:cTn>
                              </p:par>
                              <p:par>
                                <p:cTn id="1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6" dur="500"/>
                                        <p:tgtEl>
                                          <p:spTgt spid="5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57" presetClass="path" presetSubtype="0" repeatCount="7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21832E-6 L -4.44444E-6 -0.22271 C -4.44444E-6 -0.32308 0.04184 -0.44542 0.07639 -0.44542 L 0.15278 -0.44542 " pathEditMode="relative" rAng="0" ptsTypes="FfFF">
                                      <p:cBhvr>
                                        <p:cTn id="188" dur="2000" fill="hold"/>
                                        <p:tgtEl>
                                          <p:spTgt spid="5038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39" y="-22271"/>
                                    </p:animMotion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5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7" presetClass="path" presetSubtype="0" repeatCount="12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94 5.55042E-8 L -0.00694 -0.24977 C -0.00694 -0.36216 0.03142 -0.49954 0.0632 -0.49954 L 0.13333 -0.49954 " pathEditMode="relative" rAng="0" ptsTypes="FfFF">
                                      <p:cBhvr>
                                        <p:cTn id="193" dur="1000" fill="hold"/>
                                        <p:tgtEl>
                                          <p:spTgt spid="503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014" y="-24977"/>
                                    </p:animMotion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5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57" presetClass="path" presetSubtype="0" repeatCount="5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94912E-6 L -4.44444E-6 -0.21091 C -4.44444E-6 -0.30619 0.03334 -0.42183 0.06112 -0.42183 L 0.12223 -0.42183 " pathEditMode="relative" rAng="0" ptsTypes="FfFF">
                                      <p:cBhvr>
                                        <p:cTn id="198" dur="3000" fill="hold"/>
                                        <p:tgtEl>
                                          <p:spTgt spid="503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11" y="-21092"/>
                                    </p:animMotion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5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57" presetClass="path" presetSubtype="0" repeatCount="5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56984E-6 L -3.88889E-6 -0.24769 C -3.88889E-6 -0.35893 0.04219 -0.49492 0.07674 -0.49492 L 0.15365 -0.49492 " pathEditMode="relative" rAng="0" ptsTypes="FfFF">
                                      <p:cBhvr>
                                        <p:cTn id="203" dur="3000" fill="hold"/>
                                        <p:tgtEl>
                                          <p:spTgt spid="503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74" y="-24746"/>
                                    </p:animMotion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5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57" presetClass="path" presetSubtype="0" repeatCount="7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4.21832E-6 L -4.44444E-6 -0.22271 C -4.44444E-6 -0.32308 0.04184 -0.44542 0.07639 -0.44542 L 0.15278 -0.44542 " pathEditMode="relative" rAng="0" ptsTypes="FfFF">
                                      <p:cBhvr>
                                        <p:cTn id="208" dur="2000" fill="hold"/>
                                        <p:tgtEl>
                                          <p:spTgt spid="503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39" y="-22271"/>
                                    </p:animMotion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5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43" presetClass="path" presetSubtype="0" repeatCount="5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1.48148E-6 L 0.19514 1.48148E-6 C 0.2823 1.48148E-6 0.3908 -0.15 0.3908 -0.27199 L 0.3908 -0.54398 " pathEditMode="relative" rAng="0" ptsTypes="FfFF">
                                      <p:cBhvr>
                                        <p:cTn id="213" dur="3000" fill="hold"/>
                                        <p:tgtEl>
                                          <p:spTgt spid="503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531" y="-27199"/>
                                    </p:animMotion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5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43" presetClass="path" presetSubtype="0" repeatCount="13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85846E-6 L 0.20364 -2.85846E-6 C 0.29462 -2.85846E-6 0.40764 -0.14246 0.40764 -0.25809 L 0.40764 -0.51619 " pathEditMode="relative" rAng="0" ptsTypes="FfFF">
                                      <p:cBhvr>
                                        <p:cTn id="218" dur="1000" fill="hold"/>
                                        <p:tgtEl>
                                          <p:spTgt spid="503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82" y="-25809"/>
                                    </p:animMotion>
                                  </p:childTnLst>
                                </p:cTn>
                              </p:par>
                              <p:par>
                                <p:cTn id="2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5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43" presetClass="path" presetSubtype="0" repeatCount="7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40333E-6 L 0.18507 -4.40333E-6 C 0.26771 -4.40333E-6 0.37032 -0.15009 0.37032 -0.27197 L 0.37032 -0.54394 " pathEditMode="relative" rAng="0" ptsTypes="FfFF">
                                      <p:cBhvr>
                                        <p:cTn id="223" dur="2000" fill="hold"/>
                                        <p:tgtEl>
                                          <p:spTgt spid="503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07" y="-27197"/>
                                    </p:animMotion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50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43" presetClass="path" presetSubtype="0" repeatCount="5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0.01504 L 0.19914 0.01504 C 0.2882 0.01504 0.39931 -0.13357 0.39931 -0.25417 L 0.39931 -0.52223 " pathEditMode="relative" rAng="0" ptsTypes="FfFF">
                                      <p:cBhvr>
                                        <p:cTn id="228" dur="3000" fill="hold"/>
                                        <p:tgtEl>
                                          <p:spTgt spid="503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65" y="-26875"/>
                                    </p:animMotion>
                                  </p:childTnLst>
                                </p:cTn>
                              </p:par>
                              <p:par>
                                <p:cTn id="2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1" dur="500"/>
                                        <p:tgtEl>
                                          <p:spTgt spid="50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43" presetClass="path" presetSubtype="0" repeatCount="7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211 -0.05643 L -0.03211 -0.32423 C -0.03211 -0.44634 -0.06197 -0.59597 -0.08697 -0.59644 L -0.14427 -0.59736 " pathEditMode="relative" rAng="16200000" ptsTypes="FfFF">
                                      <p:cBhvr>
                                        <p:cTn id="233" dur="2000" fill="hold"/>
                                        <p:tgtEl>
                                          <p:spTgt spid="503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608" y="-27035"/>
                                    </p:animMotion>
                                  </p:childTnLst>
                                </p:cTn>
                              </p:par>
                              <p:par>
                                <p:cTn id="2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50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43" presetClass="path" presetSubtype="0" repeatCount="5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67 -0.00648 L -0.0467 -0.28055 C -0.0467 -0.40601 -0.07882 -0.55949 -0.10625 -0.55995 L -0.16927 -0.56157 " pathEditMode="relative" rAng="16200000" ptsTypes="FfFF">
                                      <p:cBhvr>
                                        <p:cTn id="238" dur="3000" fill="hold"/>
                                        <p:tgtEl>
                                          <p:spTgt spid="503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28" y="-27755"/>
                                    </p:animMotion>
                                  </p:childTnLst>
                                </p:cTn>
                              </p:par>
                              <p:par>
                                <p:cTn id="2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50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43" presetClass="path" presetSubtype="0" repeatCount="7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482 -0.1 L -0.07482 -0.33611 C -0.07482 -0.44398 -0.09982 -0.57639 -0.12083 -0.57685 L -0.16927 -0.57778 " pathEditMode="relative" rAng="16200000" ptsTypes="FfFF">
                                      <p:cBhvr>
                                        <p:cTn id="243" dur="2000" fill="hold"/>
                                        <p:tgtEl>
                                          <p:spTgt spid="503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22" y="-23889"/>
                                    </p:animMotion>
                                  </p:childTnLst>
                                </p:cTn>
                              </p:par>
                              <p:par>
                                <p:cTn id="2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6" dur="500"/>
                                        <p:tgtEl>
                                          <p:spTgt spid="50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43" presetClass="path" presetSubtype="0" repeatCount="5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482 -0.09667 L -0.07482 -0.31545 C -0.07482 -0.41605 -0.10694 -0.53885 -0.13437 -0.53908 L -0.19739 -0.5407 " pathEditMode="relative" rAng="16200000" ptsTypes="FfFF">
                                      <p:cBhvr>
                                        <p:cTn id="248" dur="3000" fill="hold"/>
                                        <p:tgtEl>
                                          <p:spTgt spid="503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28" y="-22202"/>
                                    </p:animMotion>
                                  </p:childTnLst>
                                </p:cTn>
                              </p:par>
                              <p:par>
                                <p:cTn id="2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5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50" presetClass="path" presetSubtype="0" repeatCount="7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0.00972 L -0.02952 -0.00972 C -0.04219 -0.00972 -0.05868 -0.14408 -0.05868 -0.25463 L -0.05868 -0.49954 " pathEditMode="relative" rAng="10800000" ptsTypes="FfFF">
                                      <p:cBhvr>
                                        <p:cTn id="253" dur="2000" fill="hold"/>
                                        <p:tgtEl>
                                          <p:spTgt spid="503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-24491"/>
                                    </p:animMotion>
                                  </p:childTnLst>
                                </p:cTn>
                              </p:par>
                              <p:par>
                                <p:cTn id="2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50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50" presetClass="path" presetSubtype="0" repeatCount="7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4 -0.00046 L -0.046 -0.00046 C -0.06562 -0.00046 -0.09166 -0.14015 -0.09166 -0.25555 L -0.09166 -0.51064 " pathEditMode="relative" rAng="10800000" ptsTypes="FfFF">
                                      <p:cBhvr>
                                        <p:cTn id="258" dur="2000" fill="hold"/>
                                        <p:tgtEl>
                                          <p:spTgt spid="504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566" y="-25509"/>
                                    </p:animMotion>
                                  </p:childTnLst>
                                </p:cTn>
                              </p:par>
                              <p:par>
                                <p:cTn id="2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5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2" presetID="43" presetClass="path" presetSubtype="0" repeatCount="7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16 -0.1 L -0.05816 -0.34652 C -0.05816 -0.45949 -0.08316 -0.59768 -0.10416 -0.59814 L -0.1526 -0.59953 " pathEditMode="relative" rAng="16200000" ptsTypes="FfFF">
                                      <p:cBhvr>
                                        <p:cTn id="263" dur="2000" fill="hold"/>
                                        <p:tgtEl>
                                          <p:spTgt spid="504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22" y="-24977"/>
                                    </p:animMotion>
                                  </p:childTnLst>
                                </p:cTn>
                              </p:par>
                              <p:par>
                                <p:cTn id="2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6" dur="500"/>
                                        <p:tgtEl>
                                          <p:spTgt spid="5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7" presetID="50" presetClass="path" presetSubtype="0" repeatCount="500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35 -0.00972 L -0.02952 -0.00972 C -0.04219 -0.00972 -0.05868 -0.14408 -0.05868 -0.25463 L -0.05868 -0.49954 " pathEditMode="relative" rAng="10800000" ptsTypes="FfFF">
                                      <p:cBhvr>
                                        <p:cTn id="268" dur="3000" fill="hold"/>
                                        <p:tgtEl>
                                          <p:spTgt spid="504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-244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70" presetID="4" presetClass="exit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1" dur="500"/>
                                        <p:tgtEl>
                                          <p:spTgt spid="503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4" dur="500"/>
                                        <p:tgtEl>
                                          <p:spTgt spid="503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77" dur="500"/>
                                        <p:tgtEl>
                                          <p:spTgt spid="50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9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0" dur="500"/>
                                        <p:tgtEl>
                                          <p:spTgt spid="503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2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3" dur="500"/>
                                        <p:tgtEl>
                                          <p:spTgt spid="503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5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6" dur="500"/>
                                        <p:tgtEl>
                                          <p:spTgt spid="503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89" dur="500"/>
                                        <p:tgtEl>
                                          <p:spTgt spid="503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2" dur="500"/>
                                        <p:tgtEl>
                                          <p:spTgt spid="50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6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95" dur="500"/>
                                        <p:tgtEl>
                                          <p:spTgt spid="503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6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298" dur="500"/>
                                        <p:tgtEl>
                                          <p:spTgt spid="50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6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301" dur="500"/>
                                        <p:tgtEl>
                                          <p:spTgt spid="503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3" presetID="6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in)">
                                      <p:cBhvr>
                                        <p:cTn id="304" dur="500"/>
                                        <p:tgtEl>
                                          <p:spTgt spid="503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7" dur="500"/>
                                        <p:tgtEl>
                                          <p:spTgt spid="504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9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0" dur="500"/>
                                        <p:tgtEl>
                                          <p:spTgt spid="503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3" dur="500"/>
                                        <p:tgtEl>
                                          <p:spTgt spid="503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6" dur="500"/>
                                        <p:tgtEl>
                                          <p:spTgt spid="503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8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9" dur="500"/>
                                        <p:tgtEl>
                                          <p:spTgt spid="504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2" dur="500"/>
                                        <p:tgtEl>
                                          <p:spTgt spid="504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4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5" dur="500"/>
                                        <p:tgtEl>
                                          <p:spTgt spid="503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8" dur="500"/>
                                        <p:tgtEl>
                                          <p:spTgt spid="503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/>
      <p:bldP spid="50344" grpId="0"/>
      <p:bldP spid="50345" grpId="0"/>
      <p:bldP spid="50346" grpId="0" animBg="1"/>
      <p:bldP spid="50348" grpId="0" animBg="1"/>
      <p:bldP spid="50349" grpId="0"/>
      <p:bldP spid="50350" grpId="0"/>
      <p:bldP spid="50351" grpId="0"/>
      <p:bldP spid="50353" grpId="0" animBg="1"/>
      <p:bldP spid="50354" grpId="0" animBg="1"/>
      <p:bldP spid="50355" grpId="0" animBg="1"/>
      <p:bldP spid="50356" grpId="0" animBg="1"/>
      <p:bldP spid="50357" grpId="0" animBg="1"/>
      <p:bldP spid="50358" grpId="0"/>
      <p:bldP spid="50359" grpId="0"/>
      <p:bldP spid="50360" grpId="0" animBg="1"/>
      <p:bldP spid="50361" grpId="0" animBg="1"/>
      <p:bldP spid="50372" grpId="0" animBg="1"/>
      <p:bldP spid="50383" grpId="0" animBg="1"/>
      <p:bldP spid="50383" grpId="1" animBg="1"/>
      <p:bldP spid="50383" grpId="2" animBg="1"/>
      <p:bldP spid="50384" grpId="0" animBg="1"/>
      <p:bldP spid="50384" grpId="1" animBg="1"/>
      <p:bldP spid="50384" grpId="2" animBg="1"/>
      <p:bldP spid="50385" grpId="0" animBg="1"/>
      <p:bldP spid="50385" grpId="1" animBg="1"/>
      <p:bldP spid="50385" grpId="2" animBg="1"/>
      <p:bldP spid="50386" grpId="0" animBg="1"/>
      <p:bldP spid="50386" grpId="1" animBg="1"/>
      <p:bldP spid="50386" grpId="2" animBg="1"/>
      <p:bldP spid="50387" grpId="0" animBg="1"/>
      <p:bldP spid="50387" grpId="1" animBg="1"/>
      <p:bldP spid="50387" grpId="2" animBg="1"/>
      <p:bldP spid="50388" grpId="0" animBg="1"/>
      <p:bldP spid="50388" grpId="1" animBg="1"/>
      <p:bldP spid="50388" grpId="2" animBg="1"/>
      <p:bldP spid="50389" grpId="0" animBg="1"/>
      <p:bldP spid="50389" grpId="1" animBg="1"/>
      <p:bldP spid="50389" grpId="2" animBg="1"/>
      <p:bldP spid="50390" grpId="0" animBg="1"/>
      <p:bldP spid="50390" grpId="1" animBg="1"/>
      <p:bldP spid="50390" grpId="2" animBg="1"/>
      <p:bldP spid="50391" grpId="0" animBg="1"/>
      <p:bldP spid="50391" grpId="1" animBg="1"/>
      <p:bldP spid="50391" grpId="2" animBg="1"/>
      <p:bldP spid="50392" grpId="0" animBg="1"/>
      <p:bldP spid="50392" grpId="1" animBg="1"/>
      <p:bldP spid="50392" grpId="2" animBg="1"/>
      <p:bldP spid="50393" grpId="0" animBg="1"/>
      <p:bldP spid="50393" grpId="1" animBg="1"/>
      <p:bldP spid="50393" grpId="2" animBg="1"/>
      <p:bldP spid="50394" grpId="0" animBg="1"/>
      <p:bldP spid="50394" grpId="1" animBg="1"/>
      <p:bldP spid="50394" grpId="2" animBg="1"/>
      <p:bldP spid="50395" grpId="0" animBg="1"/>
      <p:bldP spid="50395" grpId="1" animBg="1"/>
      <p:bldP spid="50395" grpId="2" animBg="1"/>
      <p:bldP spid="50396" grpId="0" animBg="1"/>
      <p:bldP spid="50396" grpId="1" animBg="1"/>
      <p:bldP spid="50396" grpId="2" animBg="1"/>
      <p:bldP spid="50397" grpId="0" animBg="1"/>
      <p:bldP spid="50397" grpId="1" animBg="1"/>
      <p:bldP spid="50397" grpId="2" animBg="1"/>
      <p:bldP spid="50398" grpId="0" animBg="1"/>
      <p:bldP spid="50398" grpId="1" animBg="1"/>
      <p:bldP spid="50398" grpId="2" animBg="1"/>
      <p:bldP spid="50399" grpId="0" animBg="1"/>
      <p:bldP spid="50399" grpId="1" animBg="1"/>
      <p:bldP spid="50399" grpId="2" animBg="1"/>
      <p:bldP spid="50400" grpId="0" animBg="1"/>
      <p:bldP spid="50400" grpId="1" animBg="1"/>
      <p:bldP spid="50400" grpId="2" animBg="1"/>
      <p:bldP spid="50401" grpId="0" animBg="1"/>
      <p:bldP spid="50401" grpId="1" animBg="1"/>
      <p:bldP spid="50401" grpId="2" animBg="1"/>
      <p:bldP spid="50402" grpId="0" animBg="1"/>
      <p:bldP spid="50402" grpId="1" animBg="1"/>
      <p:bldP spid="50402" grpId="2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6" name="Picture 12" descr="Pha che dung dich Ca(OH)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lum bright="-40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3000" y="2895600"/>
            <a:ext cx="7162800" cy="3562350"/>
          </a:xfrm>
          <a:noFill/>
        </p:spPr>
      </p:pic>
      <p:sp>
        <p:nvSpPr>
          <p:cNvPr id="6150" name="AutoShape 6"/>
          <p:cNvSpPr>
            <a:spLocks noChangeArrowheads="1"/>
          </p:cNvSpPr>
          <p:nvPr/>
        </p:nvSpPr>
        <p:spPr bwMode="auto">
          <a:xfrm>
            <a:off x="0" y="1219200"/>
            <a:ext cx="4495800" cy="5334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B. Canxi hiđroxit- Thang pH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0" y="1828800"/>
            <a:ext cx="5181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romanUcPeriod"/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</a:rPr>
              <a:t>Tính chất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1. </a:t>
            </a:r>
            <a:r>
              <a:rPr lang="en-US" altLang="en-US" sz="2400" b="1" u="sng">
                <a:latin typeface="Times New Roman" pitchFamily="18" charset="0"/>
              </a:rPr>
              <a:t>Pha chế dung dịch canxi hiđroxit</a:t>
            </a:r>
            <a:r>
              <a:rPr lang="en-US" altLang="en-US" sz="2400" b="1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5128183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 animBg="1"/>
      <p:bldP spid="61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Text Box 8"/>
          <p:cNvSpPr txBox="1">
            <a:spLocks noChangeArrowheads="1"/>
          </p:cNvSpPr>
          <p:nvPr/>
        </p:nvSpPr>
        <p:spPr bwMode="auto">
          <a:xfrm>
            <a:off x="304800" y="685800"/>
            <a:ext cx="89154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 dirty="0">
                <a:latin typeface="Times New Roman" pitchFamily="18" charset="0"/>
              </a:rPr>
              <a:t>2. </a:t>
            </a:r>
            <a:r>
              <a:rPr lang="en-US" altLang="en-US" sz="2400" b="1" dirty="0" err="1">
                <a:latin typeface="Times New Roman" pitchFamily="18" charset="0"/>
              </a:rPr>
              <a:t>Tính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hấ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hoá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học</a:t>
            </a:r>
            <a:r>
              <a:rPr lang="en-US" altLang="en-US" sz="2400" b="1" dirty="0">
                <a:latin typeface="Times New Roman" pitchFamily="18" charset="0"/>
              </a:rPr>
              <a:t>:</a:t>
            </a:r>
          </a:p>
          <a:p>
            <a:pPr eaLnBrk="1" hangingPunct="1"/>
            <a:r>
              <a:rPr lang="en-US" altLang="en-US" sz="2400" b="1" dirty="0">
                <a:latin typeface="Times New Roman" pitchFamily="18" charset="0"/>
              </a:rPr>
              <a:t>Dung </a:t>
            </a:r>
            <a:r>
              <a:rPr lang="en-US" altLang="en-US" sz="2400" b="1" dirty="0" err="1">
                <a:latin typeface="Times New Roman" pitchFamily="18" charset="0"/>
              </a:rPr>
              <a:t>dịch</a:t>
            </a:r>
            <a:r>
              <a:rPr lang="en-US" altLang="en-US" sz="2400" b="1" dirty="0">
                <a:latin typeface="Times New Roman" pitchFamily="18" charset="0"/>
              </a:rPr>
              <a:t> Ca(OH)</a:t>
            </a:r>
            <a:r>
              <a:rPr lang="en-US" altLang="en-US" sz="2400" b="1" baseline="-25000" dirty="0">
                <a:latin typeface="Times New Roman" pitchFamily="18" charset="0"/>
              </a:rPr>
              <a:t>2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ó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nhữ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ính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hấ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hoá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họ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bazơ</a:t>
            </a:r>
            <a:r>
              <a:rPr lang="en-US" altLang="en-US" sz="2400" b="1" dirty="0">
                <a:latin typeface="Times New Roman" pitchFamily="18" charset="0"/>
              </a:rPr>
              <a:t> tan</a:t>
            </a:r>
          </a:p>
          <a:p>
            <a:pPr eaLnBrk="1" hangingPunct="1">
              <a:buFontTx/>
              <a:buAutoNum type="alphaLcPeriod"/>
            </a:pPr>
            <a:r>
              <a:rPr lang="en-US" altLang="en-US" sz="2400" b="1" dirty="0" err="1">
                <a:latin typeface="Times New Roman" pitchFamily="18" charset="0"/>
              </a:rPr>
              <a:t>Làm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đổ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màu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hất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chỉ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thị</a:t>
            </a:r>
            <a:endParaRPr lang="en-US" altLang="en-US" sz="2400" b="1" dirty="0">
              <a:latin typeface="Times New Roman" pitchFamily="18" charset="0"/>
            </a:endParaRPr>
          </a:p>
          <a:p>
            <a:pPr eaLnBrk="1" hangingPunct="1">
              <a:buFontTx/>
              <a:buAutoNum type="alphaLcPeriod"/>
            </a:pPr>
            <a:r>
              <a:rPr lang="en-US" altLang="en-US" sz="2400" b="1" dirty="0" err="1">
                <a:latin typeface="Times New Roman" pitchFamily="18" charset="0"/>
              </a:rPr>
              <a:t>Tác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dụng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</a:rPr>
              <a:t>với</a:t>
            </a:r>
            <a:r>
              <a:rPr lang="en-US" altLang="en-US" sz="2400" b="1" dirty="0">
                <a:latin typeface="Times New Roman" pitchFamily="18" charset="0"/>
              </a:rPr>
              <a:t> </a:t>
            </a:r>
            <a:r>
              <a:rPr lang="en-US" altLang="en-US" sz="2400" b="1" dirty="0" err="1" smtClean="0">
                <a:latin typeface="Times New Roman" pitchFamily="18" charset="0"/>
              </a:rPr>
              <a:t>axit</a:t>
            </a:r>
            <a:endParaRPr lang="en-US" altLang="en-US" sz="2400" b="1" dirty="0" smtClean="0">
              <a:latin typeface="Times New Roman" pitchFamily="18" charset="0"/>
            </a:endParaRPr>
          </a:p>
          <a:p>
            <a:pPr eaLnBrk="1" hangingPunct="1">
              <a:buFontTx/>
              <a:buAutoNum type="alphaLcPeriod"/>
            </a:pPr>
            <a:r>
              <a:rPr lang="vi-VN" altLang="en-US" sz="2400" b="1" dirty="0" smtClean="0">
                <a:latin typeface="Times New Roman" pitchFamily="18" charset="0"/>
                <a:cs typeface="Times New Roman" pitchFamily="18" charset="0"/>
              </a:rPr>
              <a:t>Tác </a:t>
            </a:r>
            <a:r>
              <a:rPr lang="vi-VN" altLang="en-US" sz="2400" b="1" dirty="0">
                <a:latin typeface="Times New Roman" pitchFamily="18" charset="0"/>
                <a:cs typeface="Times New Roman" pitchFamily="18" charset="0"/>
              </a:rPr>
              <a:t>dụng với oxit axit</a:t>
            </a:r>
          </a:p>
          <a:p>
            <a:pPr eaLnBrk="1" hangingPunct="1">
              <a:buFontTx/>
              <a:buAutoNum type="alphaLcPeriod"/>
            </a:pPr>
            <a:endParaRPr lang="vi-VN" altLang="en-US" sz="24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91005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1620838" y="457200"/>
            <a:ext cx="119856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defRPr/>
            </a:pPr>
            <a:endParaRPr lang="en-US" sz="3200" b="0">
              <a:solidFill>
                <a:srgbClr val="1E23E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3581400" y="1143000"/>
            <a:ext cx="5430838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Arab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Arab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Arab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Arabia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3200" b="0">
              <a:latin typeface="Arial" charset="0"/>
            </a:endParaRPr>
          </a:p>
        </p:txBody>
      </p:sp>
      <p:graphicFrame>
        <p:nvGraphicFramePr>
          <p:cNvPr id="38045" name="Group 1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3657240"/>
              </p:ext>
            </p:extLst>
          </p:nvPr>
        </p:nvGraphicFramePr>
        <p:xfrm>
          <a:off x="76200" y="511175"/>
          <a:ext cx="9067800" cy="5896253"/>
        </p:xfrm>
        <a:graphic>
          <a:graphicData uri="http://schemas.openxmlformats.org/drawingml/2006/table">
            <a:tbl>
              <a:tblPr/>
              <a:tblGrid>
                <a:gridCol w="576263"/>
                <a:gridCol w="3386137"/>
                <a:gridCol w="2057400"/>
                <a:gridCol w="3048000"/>
              </a:tblGrid>
              <a:tr h="11888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T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ách tiến hàn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iện tượng quan sát được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hậ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é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ế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uậ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ề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í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ấ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óa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ọc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ủa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azơ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hỏ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ọ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Ca(OH)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ê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uì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ím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endParaRPr kumimoji="0" lang="en-US" sz="2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98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hỏ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2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ọ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henolphtalei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ào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ố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ghiệm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ó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ứa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ml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d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Ca(OH)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o 1ml dung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ịc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Cl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ào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574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ổ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CO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ào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ml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d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Ca(OH)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84" name="Rectangle 51"/>
          <p:cNvSpPr>
            <a:spLocks noChangeArrowheads="1"/>
          </p:cNvSpPr>
          <p:nvPr/>
        </p:nvSpPr>
        <p:spPr bwMode="auto">
          <a:xfrm>
            <a:off x="0" y="-30163"/>
            <a:ext cx="91440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Arab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Arab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Arab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Arabia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</a:rPr>
              <a:t>Làm các thí nghiệm theo hướng dẫn, ghi kết quả vào mẫu báo cáo:</a:t>
            </a:r>
          </a:p>
        </p:txBody>
      </p:sp>
    </p:spTree>
    <p:extLst>
      <p:ext uri="{BB962C8B-B14F-4D97-AF65-F5344CB8AC3E}">
        <p14:creationId xmlns:p14="http://schemas.microsoft.com/office/powerpoint/2010/main" val="1300940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xit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?Tại sao nước vôi trong để lâu ngày trong không khí có 1 lớp  váng mỏng CaCO</a:t>
            </a:r>
            <a:r>
              <a:rPr lang="en-US" altLang="en-US" b="1" i="1" baseline="-25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en-US" b="1" i="1" smtClean="0">
                <a:latin typeface="Times New Roman" pitchFamily="18" charset="0"/>
                <a:cs typeface="Times New Roman" pitchFamily="18" charset="0"/>
              </a:rPr>
              <a:t> trên bề mặt ?</a:t>
            </a:r>
            <a:endParaRPr lang="en-US" altLang="en-US" b="1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altLang="en-US" smtClean="0">
                <a:solidFill>
                  <a:srgbClr val="FF0000"/>
                </a:solidFill>
              </a:rPr>
              <a:t>Vì CO</a:t>
            </a:r>
            <a:r>
              <a:rPr lang="en-US" altLang="en-US" baseline="-25000" smtClean="0">
                <a:solidFill>
                  <a:srgbClr val="FF0000"/>
                </a:solidFill>
              </a:rPr>
              <a:t>2</a:t>
            </a:r>
            <a:r>
              <a:rPr lang="en-US" altLang="en-US" smtClean="0">
                <a:solidFill>
                  <a:srgbClr val="FF0000"/>
                </a:solidFill>
              </a:rPr>
              <a:t> trong không khí tác dụng với Ca(OH)</a:t>
            </a:r>
            <a:r>
              <a:rPr lang="en-US" altLang="en-US" baseline="-25000" smtClean="0">
                <a:solidFill>
                  <a:srgbClr val="FF0000"/>
                </a:solidFill>
              </a:rPr>
              <a:t>2</a:t>
            </a:r>
            <a:endParaRPr lang="en-US" altLang="en-US" smtClean="0">
              <a:solidFill>
                <a:srgbClr val="FF0000"/>
              </a:solidFill>
            </a:endParaRPr>
          </a:p>
          <a:p>
            <a:pPr eaLnBrk="1" hangingPunct="1"/>
            <a:endParaRPr lang="en-US" altLang="en-US" smtClean="0"/>
          </a:p>
        </p:txBody>
      </p:sp>
      <p:sp>
        <p:nvSpPr>
          <p:cNvPr id="4" name="Tiêu đề 1"/>
          <p:cNvSpPr>
            <a:spLocks noGrp="1"/>
          </p:cNvSpPr>
          <p:nvPr>
            <p:ph type="title"/>
          </p:nvPr>
        </p:nvSpPr>
        <p:spPr>
          <a:xfrm>
            <a:off x="228600" y="4572000"/>
            <a:ext cx="8839200" cy="99060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kiến thức thực tế em hãy cho biế</a:t>
            </a:r>
            <a:r>
              <a:rPr lang="en-US" sz="2800" b="1" dirty="0" smtClean="0"/>
              <a:t>t </a:t>
            </a:r>
            <a:r>
              <a:rPr lang="en-US" sz="2800" b="1" dirty="0" err="1" smtClean="0">
                <a:latin typeface="Times New Roman" pitchFamily="18" charset="0"/>
              </a:rPr>
              <a:t>Canxi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hiđroxit</a:t>
            </a:r>
            <a:r>
              <a:rPr lang="en-US" sz="2800" b="1" dirty="0" smtClean="0">
                <a:latin typeface="Times New Roman" pitchFamily="18" charset="0"/>
              </a:rPr>
              <a:t> có những ứng dụng gì ?</a:t>
            </a:r>
            <a:r>
              <a:rPr lang="en-US" sz="2800" b="1" dirty="0" smtClean="0"/>
              <a:t/>
            </a:r>
            <a:br>
              <a:rPr lang="en-US" sz="2800" b="1" dirty="0" smtClean="0"/>
            </a:br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00854269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http://truyencuoi.net.vn/sites/default/files/hinh-nen-may-tinh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285750"/>
            <a:ext cx="9144000" cy="714375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57200" y="320457"/>
            <a:ext cx="8686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ực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hiện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í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ghiệm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:</a:t>
            </a:r>
          </a:p>
          <a:p>
            <a:pPr marL="514350" indent="-514350">
              <a:buAutoNum type="arabicPeriod"/>
            </a:pP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hỏ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dung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ịch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phenolphtalein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ào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2 dung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ịch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mất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hãn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.</a:t>
            </a:r>
          </a:p>
          <a:p>
            <a:pPr marL="514350" indent="-514350">
              <a:buAutoNum type="arabicPeriod"/>
            </a:pP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Nhỏ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iếp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dung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ịch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Axit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clohidđric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ào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dung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dịch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vừa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u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được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quan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sát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,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giải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thích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.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  <a:p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83" name="Line 19"/>
          <p:cNvSpPr>
            <a:spLocks noChangeShapeType="1"/>
          </p:cNvSpPr>
          <p:nvPr/>
        </p:nvSpPr>
        <p:spPr bwMode="auto">
          <a:xfrm>
            <a:off x="6858000" y="1828800"/>
            <a:ext cx="0" cy="609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84" name="Line 20"/>
          <p:cNvSpPr>
            <a:spLocks noChangeShapeType="1"/>
          </p:cNvSpPr>
          <p:nvPr/>
        </p:nvSpPr>
        <p:spPr bwMode="auto">
          <a:xfrm>
            <a:off x="4114800" y="64008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85" name="Line 21"/>
          <p:cNvSpPr>
            <a:spLocks noChangeShapeType="1"/>
          </p:cNvSpPr>
          <p:nvPr/>
        </p:nvSpPr>
        <p:spPr bwMode="auto">
          <a:xfrm>
            <a:off x="2133600" y="1752600"/>
            <a:ext cx="0" cy="533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85" name="Line 22"/>
          <p:cNvSpPr>
            <a:spLocks noChangeShapeType="1"/>
          </p:cNvSpPr>
          <p:nvPr/>
        </p:nvSpPr>
        <p:spPr bwMode="auto">
          <a:xfrm flipH="1" flipV="1">
            <a:off x="2438400" y="1981200"/>
            <a:ext cx="11430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87" name="Line 23"/>
          <p:cNvSpPr>
            <a:spLocks noChangeShapeType="1"/>
          </p:cNvSpPr>
          <p:nvPr/>
        </p:nvSpPr>
        <p:spPr bwMode="auto">
          <a:xfrm flipV="1">
            <a:off x="5562600" y="2057400"/>
            <a:ext cx="1143000" cy="838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88" name="Line 24"/>
          <p:cNvSpPr>
            <a:spLocks noChangeShapeType="1"/>
          </p:cNvSpPr>
          <p:nvPr/>
        </p:nvSpPr>
        <p:spPr bwMode="auto">
          <a:xfrm>
            <a:off x="4648200" y="4495800"/>
            <a:ext cx="0" cy="1143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690" name="Text Box 26"/>
          <p:cNvSpPr txBox="1">
            <a:spLocks noChangeArrowheads="1"/>
          </p:cNvSpPr>
          <p:nvPr/>
        </p:nvSpPr>
        <p:spPr bwMode="auto">
          <a:xfrm>
            <a:off x="3810000" y="5697538"/>
            <a:ext cx="1981200" cy="116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A50021"/>
                </a:solidFill>
              </a:rPr>
              <a:t>Khử trùng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A50021"/>
                </a:solidFill>
              </a:rPr>
              <a:t>Diệt nấm</a:t>
            </a:r>
          </a:p>
        </p:txBody>
      </p:sp>
      <p:sp>
        <p:nvSpPr>
          <p:cNvPr id="113692" name="Text Box 28"/>
          <p:cNvSpPr txBox="1">
            <a:spLocks noChangeArrowheads="1"/>
          </p:cNvSpPr>
          <p:nvPr/>
        </p:nvSpPr>
        <p:spPr bwMode="auto">
          <a:xfrm>
            <a:off x="7162800" y="19050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660066"/>
                </a:solidFill>
              </a:rPr>
              <a:t>Khử chua</a:t>
            </a:r>
          </a:p>
        </p:txBody>
      </p:sp>
      <p:sp>
        <p:nvSpPr>
          <p:cNvPr id="113693" name="Text Box 29"/>
          <p:cNvSpPr txBox="1">
            <a:spLocks noChangeArrowheads="1"/>
          </p:cNvSpPr>
          <p:nvPr/>
        </p:nvSpPr>
        <p:spPr bwMode="auto">
          <a:xfrm>
            <a:off x="0" y="1676400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33CC"/>
                </a:solidFill>
              </a:rPr>
              <a:t>Xây dựng</a:t>
            </a:r>
          </a:p>
        </p:txBody>
      </p:sp>
      <p:sp>
        <p:nvSpPr>
          <p:cNvPr id="113695" name="Oval 31"/>
          <p:cNvSpPr>
            <a:spLocks noChangeArrowheads="1"/>
          </p:cNvSpPr>
          <p:nvPr/>
        </p:nvSpPr>
        <p:spPr bwMode="auto">
          <a:xfrm>
            <a:off x="3124200" y="2971800"/>
            <a:ext cx="2590800" cy="1066800"/>
          </a:xfrm>
          <a:prstGeom prst="ellipse">
            <a:avLst/>
          </a:prstGeom>
          <a:solidFill>
            <a:schemeClr val="accent1"/>
          </a:solidFill>
          <a:ln w="57150" cmpd="thinThick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A50021"/>
                </a:solidFill>
              </a:rPr>
              <a:t>Ứng dụng</a:t>
            </a:r>
          </a:p>
          <a:p>
            <a:pPr algn="ctr" eaLnBrk="1" hangingPunct="1"/>
            <a:r>
              <a:rPr lang="en-US" altLang="en-US" b="1">
                <a:solidFill>
                  <a:srgbClr val="A50021"/>
                </a:solidFill>
              </a:rPr>
              <a:t>Ca(OH)</a:t>
            </a:r>
            <a:r>
              <a:rPr lang="en-US" altLang="en-US" b="1" baseline="-25000">
                <a:solidFill>
                  <a:srgbClr val="A50021"/>
                </a:solidFill>
              </a:rPr>
              <a:t>2</a:t>
            </a:r>
            <a:endParaRPr lang="en-US" altLang="en-US" b="1">
              <a:solidFill>
                <a:srgbClr val="A50021"/>
              </a:solidFill>
            </a:endParaRPr>
          </a:p>
        </p:txBody>
      </p:sp>
      <p:pic>
        <p:nvPicPr>
          <p:cNvPr id="113697" name="Picture 33" descr="ANd9GcTYyd6tfoO1PIsCdPkbYpBM8fQ2-fvmWaA3Phss4oKaL4sdRLS6_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514600"/>
            <a:ext cx="3276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98" name="Picture 34" descr="ANd9GcQmOjzmoyZ_wfSZ2BtI-4oVKNOCFgVnSp_AKhcmOOQhuydaLlUYAQ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495800"/>
            <a:ext cx="35052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700" name="Picture 36" descr="1367457462-dich-tai-xanh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752975"/>
            <a:ext cx="3276600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5" name="Picture 39" descr="Sua-nha-128201110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28194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6" name="Picture 41" descr="dich-vu-sua-nh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200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7" name="AutoShape 43" descr="9k=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498" name="AutoShape 45" descr="9k=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0499" name="Picture 47" descr="images641621_Su_dung_VOI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0"/>
            <a:ext cx="36576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84743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1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3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3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3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3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1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3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13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83" grpId="0" animBg="1"/>
      <p:bldP spid="113684" grpId="0" animBg="1"/>
      <p:bldP spid="113685" grpId="0" animBg="1"/>
      <p:bldP spid="113687" grpId="0" animBg="1"/>
      <p:bldP spid="113688" grpId="0" animBg="1"/>
      <p:bldP spid="113690" grpId="0"/>
      <p:bldP spid="113692" grpId="0"/>
      <p:bldP spid="113693" grpId="0"/>
      <p:bldP spid="11369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5" descr="bon%20voi%20khu%20trung%20day%20a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4800"/>
            <a:ext cx="2524125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7" name="Picture 13" descr="ANd9GcQxfmcMJ9RV44o90H5ilyJ9SMHCvYepagvFMTXWZPI-bxQ_NZ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0"/>
            <a:ext cx="3124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8" name="AutoShape 15" descr="9k=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09" name="AutoShape 17" descr="9k=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0" name="AutoShape 19" descr="9k=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1" name="AutoShape 21" descr="9k=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21512" name="Picture 23" descr="heo-tai-xanh-10092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648200"/>
            <a:ext cx="312420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25" descr="images754187_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648200"/>
            <a:ext cx="2667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29" descr="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362200"/>
            <a:ext cx="266700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31" descr="126464599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286000"/>
            <a:ext cx="28956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35" descr="Ve%20sinh%20sau%20lut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724400"/>
            <a:ext cx="2667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37" descr="33(5)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286000"/>
            <a:ext cx="27432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3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3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4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352800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43" descr="82953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0"/>
            <a:ext cx="2667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366616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AutoShape 4"/>
          <p:cNvSpPr>
            <a:spLocks noChangeArrowheads="1"/>
          </p:cNvSpPr>
          <p:nvPr/>
        </p:nvSpPr>
        <p:spPr bwMode="auto">
          <a:xfrm>
            <a:off x="369887" y="609600"/>
            <a:ext cx="4495800" cy="533400"/>
          </a:xfrm>
          <a:prstGeom prst="flowChartAlternateProcess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</a:rPr>
              <a:t>B. Canxi hiđroxit-Thang pH</a:t>
            </a:r>
          </a:p>
        </p:txBody>
      </p:sp>
      <p:sp>
        <p:nvSpPr>
          <p:cNvPr id="23556" name="Text Box 5"/>
          <p:cNvSpPr txBox="1">
            <a:spLocks noChangeArrowheads="1"/>
          </p:cNvSpPr>
          <p:nvPr/>
        </p:nvSpPr>
        <p:spPr bwMode="auto">
          <a:xfrm>
            <a:off x="369887" y="1143000"/>
            <a:ext cx="4953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romanUcPeriod"/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</a:rPr>
              <a:t>Tính chất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itchFamily="18" charset="0"/>
              </a:rPr>
              <a:t>1. Pha chế dung dịch canxi hidroxit.</a:t>
            </a:r>
          </a:p>
        </p:txBody>
      </p:sp>
      <p:sp>
        <p:nvSpPr>
          <p:cNvPr id="23557" name="Line 6"/>
          <p:cNvSpPr>
            <a:spLocks noChangeShapeType="1"/>
          </p:cNvSpPr>
          <p:nvPr/>
        </p:nvSpPr>
        <p:spPr bwMode="auto">
          <a:xfrm flipH="1">
            <a:off x="5170487" y="533400"/>
            <a:ext cx="0" cy="579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8" name="Text Box 8"/>
          <p:cNvSpPr txBox="1">
            <a:spLocks noChangeArrowheads="1"/>
          </p:cNvSpPr>
          <p:nvPr/>
        </p:nvSpPr>
        <p:spPr bwMode="auto">
          <a:xfrm>
            <a:off x="369887" y="1981200"/>
            <a:ext cx="4740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</a:rPr>
              <a:t>2. Tính chất hoá học:</a:t>
            </a:r>
          </a:p>
        </p:txBody>
      </p:sp>
      <p:sp>
        <p:nvSpPr>
          <p:cNvPr id="23559" name="Text Box 13"/>
          <p:cNvSpPr txBox="1">
            <a:spLocks noChangeArrowheads="1"/>
          </p:cNvSpPr>
          <p:nvPr/>
        </p:nvSpPr>
        <p:spPr bwMode="auto">
          <a:xfrm>
            <a:off x="369887" y="2290763"/>
            <a:ext cx="1833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3.Ứng dụng:</a:t>
            </a:r>
            <a:endParaRPr lang="vi-VN" alt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504" name="Text Box 16"/>
          <p:cNvSpPr txBox="1">
            <a:spLocks noChangeArrowheads="1"/>
          </p:cNvSpPr>
          <p:nvPr/>
        </p:nvSpPr>
        <p:spPr bwMode="auto">
          <a:xfrm>
            <a:off x="369887" y="2667000"/>
            <a:ext cx="4267200" cy="415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</a:rPr>
              <a:t>II. Thang pH:</a:t>
            </a:r>
          </a:p>
          <a:p>
            <a:pPr eaLnBrk="1" hangingPunct="1"/>
            <a:r>
              <a:rPr lang="en-US" altLang="en-US" sz="2400" b="1"/>
              <a:t>Người ta dùng thang pH để biểu thị độ axit hoặc bazơ  của dung dịch</a:t>
            </a:r>
          </a:p>
          <a:p>
            <a:pPr eaLnBrk="1" hangingPunct="1"/>
            <a:r>
              <a:rPr lang="en-US" altLang="en-US" sz="2400">
                <a:solidFill>
                  <a:srgbClr val="000099"/>
                </a:solidFill>
              </a:rPr>
              <a:t>-Nếu pH = 7: dung dịch là trung tính</a:t>
            </a:r>
          </a:p>
          <a:p>
            <a:pPr eaLnBrk="1" hangingPunct="1"/>
            <a:r>
              <a:rPr lang="en-US" altLang="en-US" sz="2400">
                <a:solidFill>
                  <a:srgbClr val="000099"/>
                </a:solidFill>
              </a:rPr>
              <a:t> -Nếu pH &gt; 7: dung dịch có tính bazơ</a:t>
            </a:r>
          </a:p>
          <a:p>
            <a:pPr eaLnBrk="1" hangingPunct="1"/>
            <a:r>
              <a:rPr lang="en-US" altLang="en-US" sz="2400">
                <a:solidFill>
                  <a:srgbClr val="000099"/>
                </a:solidFill>
              </a:rPr>
              <a:t> -Nếu pH &lt; 7: dung dịch có tính axit</a:t>
            </a:r>
          </a:p>
          <a:p>
            <a:pPr eaLnBrk="1" hangingPunct="1"/>
            <a:endParaRPr lang="vi-VN" altLang="en-US" sz="2400" b="1">
              <a:solidFill>
                <a:srgbClr val="000099"/>
              </a:solidFill>
            </a:endParaRP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5246687" y="2514600"/>
            <a:ext cx="4267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/>
              <a:t>- pH bằng bao nhiêu thì dung dịch là trung tính ? </a:t>
            </a:r>
          </a:p>
          <a:p>
            <a:pPr eaLnBrk="1" hangingPunct="1"/>
            <a:endParaRPr lang="vi-VN" altLang="en-US" sz="2400" b="1">
              <a:solidFill>
                <a:srgbClr val="000099"/>
              </a:solidFill>
            </a:endParaRP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5246687" y="4572000"/>
            <a:ext cx="4267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/>
              <a:t>- pH bằng bao nhiêu thì dung dịch có tính axit? </a:t>
            </a:r>
          </a:p>
          <a:p>
            <a:pPr eaLnBrk="1" hangingPunct="1"/>
            <a:endParaRPr lang="vi-VN" altLang="en-US" sz="2400" b="1">
              <a:solidFill>
                <a:srgbClr val="000099"/>
              </a:solidFill>
            </a:endParaRPr>
          </a:p>
        </p:txBody>
      </p:sp>
      <p:sp>
        <p:nvSpPr>
          <p:cNvPr id="14" name="Text Box 16"/>
          <p:cNvSpPr txBox="1">
            <a:spLocks noChangeArrowheads="1"/>
          </p:cNvSpPr>
          <p:nvPr/>
        </p:nvSpPr>
        <p:spPr bwMode="auto">
          <a:xfrm>
            <a:off x="5257800" y="3657600"/>
            <a:ext cx="4267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/>
              <a:t>- pH bằng bao nhiêu thì dung dịch có tính bazơ? </a:t>
            </a:r>
          </a:p>
          <a:p>
            <a:pPr eaLnBrk="1" hangingPunct="1"/>
            <a:endParaRPr lang="vi-VN" altLang="en-US" sz="2400" b="1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21538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35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5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35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35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35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35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35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4" grpId="0" build="allAtOnce"/>
      <p:bldP spid="10" grpId="0" build="allAtOnce"/>
      <p:bldP spid="12" grpId="0" build="allAtOnce"/>
      <p:bldP spid="14" grpId="0" build="allAtOnce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AutoShape 5"/>
          <p:cNvSpPr>
            <a:spLocks noChangeAspect="1" noChangeArrowheads="1"/>
          </p:cNvSpPr>
          <p:nvPr/>
        </p:nvSpPr>
        <p:spPr bwMode="auto">
          <a:xfrm>
            <a:off x="3124200" y="1447800"/>
            <a:ext cx="6019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7715" name="Text Box 19"/>
          <p:cNvSpPr txBox="1">
            <a:spLocks noChangeArrowheads="1"/>
          </p:cNvSpPr>
          <p:nvPr/>
        </p:nvSpPr>
        <p:spPr bwMode="auto">
          <a:xfrm>
            <a:off x="304800" y="457200"/>
            <a:ext cx="35893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 i="1"/>
              <a:t>* Nước chanh ép có PH=2, giấm có PH=5</a:t>
            </a:r>
          </a:p>
        </p:txBody>
      </p:sp>
      <p:sp>
        <p:nvSpPr>
          <p:cNvPr id="24580" name="Text Box 21"/>
          <p:cNvSpPr txBox="1">
            <a:spLocks noChangeArrowheads="1"/>
          </p:cNvSpPr>
          <p:nvPr/>
        </p:nvSpPr>
        <p:spPr bwMode="auto">
          <a:xfrm>
            <a:off x="457200" y="3352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 b="1"/>
          </a:p>
        </p:txBody>
      </p:sp>
      <p:sp>
        <p:nvSpPr>
          <p:cNvPr id="157721" name="Text Box 25"/>
          <p:cNvSpPr txBox="1">
            <a:spLocks noChangeArrowheads="1"/>
          </p:cNvSpPr>
          <p:nvPr/>
        </p:nvSpPr>
        <p:spPr bwMode="auto">
          <a:xfrm>
            <a:off x="304800" y="1219200"/>
            <a:ext cx="3883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 i="1"/>
              <a:t>? Em hãy so sánh độ axit giữa </a:t>
            </a:r>
          </a:p>
          <a:p>
            <a:pPr eaLnBrk="1" hangingPunct="1"/>
            <a:r>
              <a:rPr lang="en-US" altLang="en-US" sz="2000" b="1" i="1"/>
              <a:t>nước chanh ép và giấm  ?</a:t>
            </a:r>
          </a:p>
        </p:txBody>
      </p:sp>
      <p:sp>
        <p:nvSpPr>
          <p:cNvPr id="157722" name="Text Box 26"/>
          <p:cNvSpPr txBox="1">
            <a:spLocks noChangeArrowheads="1"/>
          </p:cNvSpPr>
          <p:nvPr/>
        </p:nvSpPr>
        <p:spPr bwMode="auto">
          <a:xfrm>
            <a:off x="381000" y="2286000"/>
            <a:ext cx="38211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000" b="1" i="1"/>
              <a:t>Bột nở có PH=9, dd NaOH 1M</a:t>
            </a:r>
          </a:p>
          <a:p>
            <a:pPr eaLnBrk="1" hangingPunct="1"/>
            <a:r>
              <a:rPr lang="en-US" altLang="en-US" sz="2000" b="1" i="1"/>
              <a:t>có PH=14</a:t>
            </a:r>
          </a:p>
        </p:txBody>
      </p:sp>
      <p:sp>
        <p:nvSpPr>
          <p:cNvPr id="157723" name="Text Box 27"/>
          <p:cNvSpPr txBox="1">
            <a:spLocks noChangeArrowheads="1"/>
          </p:cNvSpPr>
          <p:nvPr/>
        </p:nvSpPr>
        <p:spPr bwMode="auto">
          <a:xfrm>
            <a:off x="457200" y="2971800"/>
            <a:ext cx="40989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 i="1"/>
              <a:t>? Em hãy so sánh độ bazơ giữa </a:t>
            </a:r>
          </a:p>
          <a:p>
            <a:pPr eaLnBrk="1" hangingPunct="1"/>
            <a:r>
              <a:rPr lang="en-US" altLang="en-US" sz="2000" b="1" i="1"/>
              <a:t>bột nở và ddNaOH 1M  ?</a:t>
            </a:r>
          </a:p>
        </p:txBody>
      </p:sp>
      <p:sp>
        <p:nvSpPr>
          <p:cNvPr id="157724" name="Text Box 28"/>
          <p:cNvSpPr txBox="1">
            <a:spLocks noChangeArrowheads="1"/>
          </p:cNvSpPr>
          <p:nvPr/>
        </p:nvSpPr>
        <p:spPr bwMode="auto">
          <a:xfrm>
            <a:off x="4495800" y="2438400"/>
            <a:ext cx="4024313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 sz="2000" b="1" i="1">
              <a:solidFill>
                <a:srgbClr val="FF0000"/>
              </a:solidFill>
              <a:latin typeface="Times New Roman" pitchFamily="18" charset="0"/>
              <a:ea typeface="Batang" pitchFamily="18" charset="-127"/>
              <a:cs typeface="Times New Roman" pitchFamily="18" charset="0"/>
            </a:endParaRPr>
          </a:p>
          <a:p>
            <a:pPr eaLnBrk="1" hangingPunct="1"/>
            <a:r>
              <a:rPr lang="en-US" altLang="en-US" sz="2000" b="1" i="1">
                <a:solidFill>
                  <a:srgbClr val="FF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- </a:t>
            </a: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ea typeface="Batang" pitchFamily="18" charset="-127"/>
                <a:cs typeface="Times New Roman" pitchFamily="18" charset="0"/>
              </a:rPr>
              <a:t>Nếu độ PH càng lớn thì độ bazơ của dd càng lớn và ngược lại.</a:t>
            </a:r>
          </a:p>
        </p:txBody>
      </p:sp>
      <p:sp>
        <p:nvSpPr>
          <p:cNvPr id="157726" name="Text Box 30"/>
          <p:cNvSpPr txBox="1">
            <a:spLocks noChangeArrowheads="1"/>
          </p:cNvSpPr>
          <p:nvPr/>
        </p:nvSpPr>
        <p:spPr bwMode="auto">
          <a:xfrm>
            <a:off x="4221163" y="838200"/>
            <a:ext cx="4922837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Char char="-"/>
            </a:pPr>
            <a:endParaRPr lang="en-US" altLang="en-US" b="1">
              <a:ea typeface="Batang" pitchFamily="18" charset="-127"/>
            </a:endParaRPr>
          </a:p>
          <a:p>
            <a:pPr eaLnBrk="1" hangingPunct="1"/>
            <a:r>
              <a:rPr lang="en-US" altLang="en-US" sz="2400" b="1">
                <a:solidFill>
                  <a:srgbClr val="FF0000"/>
                </a:solidFill>
                <a:ea typeface="Batang" pitchFamily="18" charset="-127"/>
              </a:rPr>
              <a:t>-Nếu độ PH càng nhỏ thì độ axit của dd càng cao và ngược lại</a:t>
            </a:r>
          </a:p>
          <a:p>
            <a:pPr eaLnBrk="1" hangingPunct="1">
              <a:buFontTx/>
              <a:buChar char="-"/>
            </a:pPr>
            <a:endParaRPr lang="en-US" altLang="en-US" sz="2000" b="1">
              <a:solidFill>
                <a:srgbClr val="FF0000"/>
              </a:solidFill>
              <a:ea typeface="Batang" pitchFamily="18" charset="-127"/>
            </a:endParaRPr>
          </a:p>
          <a:p>
            <a:pPr eaLnBrk="1" hangingPunct="1">
              <a:buFontTx/>
              <a:buChar char="-"/>
            </a:pPr>
            <a:endParaRPr lang="en-US" altLang="en-US" sz="2000" b="1">
              <a:solidFill>
                <a:srgbClr val="FF0000"/>
              </a:solidFill>
              <a:ea typeface="Batang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29613305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5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57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57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57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57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2000"/>
                                        <p:tgtEl>
                                          <p:spTgt spid="157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15" grpId="0"/>
      <p:bldP spid="157721" grpId="0"/>
      <p:bldP spid="157722" grpId="0"/>
      <p:bldP spid="157723" grpId="0"/>
      <p:bldP spid="157724" grpId="0"/>
      <p:bldP spid="157726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ttp://file.vforum.vn/hinh/2014/3/hinh-nen-powerpoint-36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pic>
        <p:nvPicPr>
          <p:cNvPr id="21506" name="Picture 2" descr="So do tu duy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25550" y="942975"/>
            <a:ext cx="7156450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http://file.vforum.vn/hinh/2014/3/hinh-nen-powerpoint-38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" name="Horizontal Scroll 4"/>
          <p:cNvSpPr/>
          <p:nvPr/>
        </p:nvSpPr>
        <p:spPr>
          <a:xfrm>
            <a:off x="1143000" y="762000"/>
            <a:ext cx="6629400" cy="1752600"/>
          </a:xfrm>
          <a:prstGeom prst="horizontalScroll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ƯỚNG DẪN VỀ NHÀ 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828800" y="2743200"/>
            <a:ext cx="6172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az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2,3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5b ( 25)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gk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az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img2-photo.apps.zing.vn/upload/original/2011/01/13/19/34/12949220512059867599_574_574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"/>
            <a:ext cx="9144000" cy="6858000"/>
          </a:xfrm>
          <a:prstGeom prst="rect">
            <a:avLst/>
          </a:prstGeom>
          <a:noFill/>
        </p:spPr>
      </p:pic>
      <p:sp>
        <p:nvSpPr>
          <p:cNvPr id="5" name="Horizontal Scroll 4"/>
          <p:cNvSpPr/>
          <p:nvPr/>
        </p:nvSpPr>
        <p:spPr>
          <a:xfrm>
            <a:off x="1143000" y="304800"/>
            <a:ext cx="6705600" cy="2438400"/>
          </a:xfrm>
          <a:prstGeom prst="horizontalScroll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dirty="0" smtClean="0">
                <a:latin typeface="Times New Roman" pitchFamily="18" charset="0"/>
                <a:cs typeface="Times New Roman" pitchFamily="18" charset="0"/>
              </a:rPr>
              <a:t>CHỦ ĐỀ : BAZƠ</a:t>
            </a:r>
            <a:endParaRPr lang="en-US" sz="5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450"/>
                            </p:stCondLst>
                            <p:childTnLst>
                              <p:par>
                                <p:cTn id="12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1620838" y="457200"/>
            <a:ext cx="119856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spcBef>
                <a:spcPct val="20000"/>
              </a:spcBef>
              <a:defRPr/>
            </a:pPr>
            <a:endParaRPr lang="en-US" sz="3200" b="0">
              <a:solidFill>
                <a:srgbClr val="1E23E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  <p:sp>
        <p:nvSpPr>
          <p:cNvPr id="37895" name="Rectangle 7"/>
          <p:cNvSpPr>
            <a:spLocks noChangeArrowheads="1"/>
          </p:cNvSpPr>
          <p:nvPr/>
        </p:nvSpPr>
        <p:spPr bwMode="auto">
          <a:xfrm>
            <a:off x="3581400" y="1143000"/>
            <a:ext cx="5430838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Arab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Arab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Arab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Arabia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3200" b="0">
              <a:latin typeface="Arial" charset="0"/>
            </a:endParaRPr>
          </a:p>
        </p:txBody>
      </p:sp>
      <p:graphicFrame>
        <p:nvGraphicFramePr>
          <p:cNvPr id="38045" name="Group 1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28899389"/>
              </p:ext>
            </p:extLst>
          </p:nvPr>
        </p:nvGraphicFramePr>
        <p:xfrm>
          <a:off x="76200" y="511175"/>
          <a:ext cx="9067800" cy="5896253"/>
        </p:xfrm>
        <a:graphic>
          <a:graphicData uri="http://schemas.openxmlformats.org/drawingml/2006/table">
            <a:tbl>
              <a:tblPr/>
              <a:tblGrid>
                <a:gridCol w="576263"/>
                <a:gridCol w="3386137"/>
                <a:gridCol w="2057400"/>
                <a:gridCol w="3048000"/>
              </a:tblGrid>
              <a:tr h="11888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TT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ách tiến hành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iện tượng quan sát được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hậ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é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,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ế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uậ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ề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í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ấ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óa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ọc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ủa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bazơ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07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hỏ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ọ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aO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ê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uì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ím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endParaRPr kumimoji="0" lang="en-US" sz="24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98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hỏ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2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giọ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henolphtalei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ào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ố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ghiệm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ó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ứa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1ml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d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aO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o 1ml dung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ịc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HCl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ào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5746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o Cu(OH)</a:t>
                      </a:r>
                      <a:r>
                        <a:rPr kumimoji="0" lang="en-US" sz="24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vào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é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sứ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ng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rê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gọ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ửa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đè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ồn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.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84" name="Rectangle 51"/>
          <p:cNvSpPr>
            <a:spLocks noChangeArrowheads="1"/>
          </p:cNvSpPr>
          <p:nvPr/>
        </p:nvSpPr>
        <p:spPr bwMode="auto">
          <a:xfrm>
            <a:off x="0" y="-30163"/>
            <a:ext cx="9144000" cy="457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.VnArabi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Arabi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Arabi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Arabi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.VnArabia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0000"/>
                </a:solidFill>
                <a:latin typeface="Times New Roman" pitchFamily="18" charset="0"/>
              </a:rPr>
              <a:t>Làm các thí nghiệm theo hướng dẫn, ghi kết quả vào mẫu báo cáo:</a:t>
            </a:r>
          </a:p>
        </p:txBody>
      </p:sp>
    </p:spTree>
    <p:extLst>
      <p:ext uri="{BB962C8B-B14F-4D97-AF65-F5344CB8AC3E}">
        <p14:creationId xmlns:p14="http://schemas.microsoft.com/office/powerpoint/2010/main" val="132282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xit" presetSubtype="1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13" dur="500"/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http://file.vforum.vn/hinh/2014/3/hinh-nen-powerpoint-36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" name="Horizontal Scroll 4"/>
          <p:cNvSpPr/>
          <p:nvPr/>
        </p:nvSpPr>
        <p:spPr>
          <a:xfrm>
            <a:off x="838200" y="228600"/>
            <a:ext cx="8077200" cy="990600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HOẠT ĐỘNG 1: TÍNH CHẤT HÓA HỌC CỦA BAZƠ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219200" y="1295401"/>
            <a:ext cx="7467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0" indent="-342900">
              <a:buAutoNum type="arabicPeriod"/>
            </a:pPr>
            <a:r>
              <a:rPr lang="pt-BR" sz="2400" b="1" dirty="0" smtClean="0">
                <a:latin typeface="Times New Roman" pitchFamily="18" charset="0"/>
                <a:cs typeface="Times New Roman" pitchFamily="18" charset="0"/>
              </a:rPr>
              <a:t>Làm đổi màu chất chỉ thị</a:t>
            </a:r>
          </a:p>
          <a:p>
            <a:r>
              <a:rPr lang="pt-BR" sz="24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i="1" dirty="0" smtClean="0"/>
              <a:t>Dung </a:t>
            </a:r>
            <a:r>
              <a:rPr lang="en-US" sz="2400" i="1" dirty="0" err="1" smtClean="0"/>
              <a:t>dịc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bazơ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làm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ho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quỳ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ím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huyển</a:t>
            </a:r>
            <a:r>
              <a:rPr lang="en-US" sz="2400" i="1" dirty="0" smtClean="0"/>
              <a:t> sang </a:t>
            </a:r>
            <a:r>
              <a:rPr lang="en-US" sz="2400" i="1" dirty="0" err="1" smtClean="0"/>
              <a:t>mà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xanh</a:t>
            </a:r>
            <a:r>
              <a:rPr lang="en-US" sz="2400" i="1" dirty="0" smtClean="0"/>
              <a:t> </a:t>
            </a:r>
            <a:r>
              <a:rPr lang="en-US" sz="2400" i="1" dirty="0"/>
              <a:t> </a:t>
            </a:r>
            <a:r>
              <a:rPr lang="en-US" sz="2400" i="1" dirty="0" smtClean="0"/>
              <a:t>  </a:t>
            </a:r>
          </a:p>
          <a:p>
            <a:r>
              <a:rPr lang="en-US" sz="2400" i="1" dirty="0"/>
              <a:t> </a:t>
            </a:r>
            <a:r>
              <a:rPr lang="en-US" sz="2400" i="1" dirty="0" smtClean="0"/>
              <a:t>    </a:t>
            </a:r>
            <a:r>
              <a:rPr lang="en-US" sz="2400" i="1" dirty="0" err="1" smtClean="0"/>
              <a:t>phenolphtalein</a:t>
            </a:r>
            <a:r>
              <a:rPr lang="en-US" sz="2400" i="1" smtClean="0"/>
              <a:t> không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mà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chuyển</a:t>
            </a:r>
            <a:r>
              <a:rPr lang="en-US" sz="2400" i="1" dirty="0" smtClean="0"/>
              <a:t> sang </a:t>
            </a:r>
            <a:r>
              <a:rPr lang="en-US" sz="2400" i="1" dirty="0" err="1" smtClean="0"/>
              <a:t>mà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đỏ</a:t>
            </a:r>
            <a:r>
              <a:rPr lang="en-US" sz="2400" i="1" dirty="0" smtClean="0"/>
              <a:t>.</a:t>
            </a:r>
            <a:endParaRPr lang="en-US" sz="2400" dirty="0" smtClean="0"/>
          </a:p>
          <a:p>
            <a:pPr marL="342900" lvl="0" indent="-342900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9200" y="2762071"/>
            <a:ext cx="76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2. Dung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axi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→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uố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      Ca(OH)</a:t>
            </a:r>
            <a:r>
              <a:rPr lang="pt-BR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 + CO</a:t>
            </a:r>
            <a:r>
              <a:rPr lang="pt-BR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 → CaCO</a:t>
            </a:r>
            <a:r>
              <a:rPr lang="pt-BR" sz="2400" baseline="-25000" dirty="0" smtClean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↓ + H</a:t>
            </a:r>
            <a:r>
              <a:rPr lang="pt-BR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3817203"/>
            <a:ext cx="640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 smtClean="0">
                <a:latin typeface="Times New Roman" pitchFamily="18" charset="0"/>
                <a:cs typeface="Times New Roman" pitchFamily="18" charset="0"/>
              </a:rPr>
              <a:t> 3. Bazơ tác dụng với axit → muối và nước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     Cu(OH)</a:t>
            </a:r>
            <a:r>
              <a:rPr lang="pt-BR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  +  2HCl → CuCl</a:t>
            </a:r>
            <a:r>
              <a:rPr lang="pt-BR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    +  2H</a:t>
            </a:r>
            <a:r>
              <a:rPr lang="pt-BR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O</a:t>
            </a:r>
          </a:p>
          <a:p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     NaOH     +  HCl   → NaCl</a:t>
            </a:r>
            <a:r>
              <a:rPr lang="pt-BR" sz="2400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pt-BR" sz="2400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   H</a:t>
            </a:r>
            <a:r>
              <a:rPr lang="pt-BR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219200" y="4895671"/>
            <a:ext cx="7010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 smtClean="0">
                <a:latin typeface="Times New Roman" pitchFamily="18" charset="0"/>
                <a:cs typeface="Times New Roman" pitchFamily="18" charset="0"/>
              </a:rPr>
              <a:t>4.  </a:t>
            </a:r>
            <a:r>
              <a:rPr lang="pt-BR" sz="2400" b="1" i="1" dirty="0" smtClean="0">
                <a:latin typeface="Times New Roman" pitchFamily="18" charset="0"/>
                <a:cs typeface="Times New Roman" pitchFamily="18" charset="0"/>
              </a:rPr>
              <a:t>Các bazơ không tan bị phân hủy ở nhiệt độ cao tạo ra oxit  và nước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            Cu(OH)</a:t>
            </a:r>
            <a:r>
              <a:rPr lang="pt-BR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          CuO  +  H</a:t>
            </a:r>
            <a:r>
              <a:rPr lang="pt-BR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pt-BR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303" name="Object 39"/>
          <p:cNvGraphicFramePr>
            <a:graphicFrameLocks noChangeAspect="1"/>
          </p:cNvGraphicFramePr>
          <p:nvPr/>
        </p:nvGraphicFramePr>
        <p:xfrm>
          <a:off x="3481387" y="5657671"/>
          <a:ext cx="55721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4" imgW="431640" imgH="228600" progId="">
                  <p:embed/>
                </p:oleObj>
              </mc:Choice>
              <mc:Fallback>
                <p:oleObj name="Equation" r:id="rId4" imgW="431640" imgH="228600" progId="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1387" y="5657671"/>
                        <a:ext cx="557213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500"/>
                            </p:stCondLst>
                            <p:childTnLst>
                              <p:par>
                                <p:cTn id="12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3000" fill="hold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30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7" grpId="0"/>
      <p:bldP spid="8" grpId="0"/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ttp://file.vforum.vn/hinh/2014/3/hinh-nen-powerpoint-36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" name="Oval 4"/>
          <p:cNvSpPr/>
          <p:nvPr/>
        </p:nvSpPr>
        <p:spPr>
          <a:xfrm>
            <a:off x="3276600" y="304800"/>
            <a:ext cx="3200400" cy="838200"/>
          </a:xfrm>
          <a:prstGeom prst="ellipse">
            <a:avLst/>
          </a:prstGeom>
          <a:solidFill>
            <a:srgbClr val="0000FF"/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TẬP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6800" y="1295400"/>
            <a:ext cx="8077200" cy="2923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vi-VN" sz="3200" b="1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: Dãy gồm các bazơ bị nhiệt phân hủy 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457200" indent="-457200">
              <a:buAutoNum type="alphaUcPeriod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u(OH)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Mg(OH)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aO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  </a:t>
            </a:r>
          </a:p>
          <a:p>
            <a:pPr marL="457200" indent="-457200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.  Fe(OH)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KOH,  Mg(OH)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lphaUcPeriod" startAt="3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l(OH)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Fe(OH)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Mg(OH)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>
              <a:buAutoNum type="alphaUcPeriod" startAt="3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Fe(OH)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(OH)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 Mg(OH)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9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/>
            <a:r>
              <a:rPr lang="en-US" b="1" dirty="0">
                <a:solidFill>
                  <a:srgbClr val="FF0066"/>
                </a:solidFill>
                <a:latin typeface=".VnTimeH" pitchFamily="34" charset="0"/>
              </a:rPr>
              <a:t>                         </a:t>
            </a:r>
          </a:p>
          <a:p>
            <a:pPr marL="342900" indent="-342900" eaLnBrk="0" hangingPunct="0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: 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ủ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9,8g Cu(OH)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ắ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342900" indent="-342900" eaLnBrk="0" hangingPunct="0"/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A:  8 gam 		B:   16 gam </a:t>
            </a:r>
          </a:p>
          <a:p>
            <a:pPr marL="342900" indent="-342900" eaLnBrk="0" hangingPunct="0"/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C:   4 ga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D:   24 gam</a:t>
            </a:r>
          </a:p>
          <a:p>
            <a:pPr marL="342900" indent="-342900" eaLnBrk="0" hangingPunct="0"/>
            <a:endParaRPr lang="en-US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9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534400" y="6477000"/>
            <a:ext cx="533400" cy="3048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7637" name="Picture 53" descr="ALRMCLOK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089525" y="3352800"/>
            <a:ext cx="245427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638" name="Oval 54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30</a:t>
            </a:r>
          </a:p>
        </p:txBody>
      </p:sp>
      <p:sp>
        <p:nvSpPr>
          <p:cNvPr id="67639" name="Oval 55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29</a:t>
            </a:r>
          </a:p>
        </p:txBody>
      </p:sp>
      <p:sp>
        <p:nvSpPr>
          <p:cNvPr id="67640" name="Oval 56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28</a:t>
            </a:r>
          </a:p>
        </p:txBody>
      </p:sp>
      <p:sp>
        <p:nvSpPr>
          <p:cNvPr id="67641" name="Oval 57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27</a:t>
            </a:r>
          </a:p>
        </p:txBody>
      </p:sp>
      <p:sp>
        <p:nvSpPr>
          <p:cNvPr id="67642" name="Oval 58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26</a:t>
            </a:r>
          </a:p>
        </p:txBody>
      </p:sp>
      <p:sp>
        <p:nvSpPr>
          <p:cNvPr id="67643" name="Oval 59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25</a:t>
            </a:r>
          </a:p>
        </p:txBody>
      </p:sp>
      <p:sp>
        <p:nvSpPr>
          <p:cNvPr id="67644" name="Oval 60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24</a:t>
            </a:r>
          </a:p>
        </p:txBody>
      </p:sp>
      <p:sp>
        <p:nvSpPr>
          <p:cNvPr id="67645" name="Oval 61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23</a:t>
            </a:r>
          </a:p>
        </p:txBody>
      </p:sp>
      <p:sp>
        <p:nvSpPr>
          <p:cNvPr id="67646" name="Oval 62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22</a:t>
            </a:r>
          </a:p>
        </p:txBody>
      </p:sp>
      <p:sp>
        <p:nvSpPr>
          <p:cNvPr id="67647" name="Oval 63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21</a:t>
            </a:r>
          </a:p>
        </p:txBody>
      </p:sp>
      <p:sp>
        <p:nvSpPr>
          <p:cNvPr id="67648" name="Oval 64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20</a:t>
            </a:r>
          </a:p>
        </p:txBody>
      </p:sp>
      <p:sp>
        <p:nvSpPr>
          <p:cNvPr id="67649" name="Oval 65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19</a:t>
            </a:r>
          </a:p>
        </p:txBody>
      </p:sp>
      <p:sp>
        <p:nvSpPr>
          <p:cNvPr id="67650" name="Oval 66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18</a:t>
            </a:r>
          </a:p>
        </p:txBody>
      </p:sp>
      <p:sp>
        <p:nvSpPr>
          <p:cNvPr id="67651" name="Oval 67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17</a:t>
            </a:r>
          </a:p>
        </p:txBody>
      </p:sp>
      <p:sp>
        <p:nvSpPr>
          <p:cNvPr id="67652" name="Oval 68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16</a:t>
            </a:r>
          </a:p>
        </p:txBody>
      </p:sp>
      <p:sp>
        <p:nvSpPr>
          <p:cNvPr id="67653" name="Oval 69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15</a:t>
            </a:r>
          </a:p>
        </p:txBody>
      </p:sp>
      <p:sp>
        <p:nvSpPr>
          <p:cNvPr id="67654" name="Oval 70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14</a:t>
            </a:r>
          </a:p>
        </p:txBody>
      </p:sp>
      <p:sp>
        <p:nvSpPr>
          <p:cNvPr id="67655" name="Oval 71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13</a:t>
            </a:r>
          </a:p>
        </p:txBody>
      </p:sp>
      <p:sp>
        <p:nvSpPr>
          <p:cNvPr id="67656" name="Oval 72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12</a:t>
            </a:r>
          </a:p>
        </p:txBody>
      </p:sp>
      <p:sp>
        <p:nvSpPr>
          <p:cNvPr id="67657" name="Oval 73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11</a:t>
            </a:r>
          </a:p>
        </p:txBody>
      </p:sp>
      <p:sp>
        <p:nvSpPr>
          <p:cNvPr id="67658" name="Oval 74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10</a:t>
            </a:r>
          </a:p>
        </p:txBody>
      </p:sp>
      <p:sp>
        <p:nvSpPr>
          <p:cNvPr id="67659" name="Oval 75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EC24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9</a:t>
            </a:r>
          </a:p>
        </p:txBody>
      </p:sp>
      <p:sp>
        <p:nvSpPr>
          <p:cNvPr id="67660" name="Oval 76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EC24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8</a:t>
            </a:r>
          </a:p>
        </p:txBody>
      </p:sp>
      <p:sp>
        <p:nvSpPr>
          <p:cNvPr id="67661" name="Oval 77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EC24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7</a:t>
            </a:r>
          </a:p>
        </p:txBody>
      </p:sp>
      <p:sp>
        <p:nvSpPr>
          <p:cNvPr id="67662" name="Oval 78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EC24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6</a:t>
            </a:r>
          </a:p>
        </p:txBody>
      </p:sp>
      <p:sp>
        <p:nvSpPr>
          <p:cNvPr id="67663" name="Oval 79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EC24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5</a:t>
            </a:r>
          </a:p>
        </p:txBody>
      </p:sp>
      <p:sp>
        <p:nvSpPr>
          <p:cNvPr id="67664" name="Oval 80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EC24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4</a:t>
            </a:r>
          </a:p>
        </p:txBody>
      </p:sp>
      <p:sp>
        <p:nvSpPr>
          <p:cNvPr id="67665" name="Oval 81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EC24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3</a:t>
            </a:r>
          </a:p>
        </p:txBody>
      </p:sp>
      <p:sp>
        <p:nvSpPr>
          <p:cNvPr id="67666" name="Oval 82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EC24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2</a:t>
            </a:r>
          </a:p>
        </p:txBody>
      </p:sp>
      <p:sp>
        <p:nvSpPr>
          <p:cNvPr id="67667" name="Oval 83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EC24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1</a:t>
            </a:r>
          </a:p>
        </p:txBody>
      </p:sp>
      <p:sp>
        <p:nvSpPr>
          <p:cNvPr id="67668" name="Oval 84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EC24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0</a:t>
            </a:r>
          </a:p>
        </p:txBody>
      </p:sp>
      <p:sp>
        <p:nvSpPr>
          <p:cNvPr id="67669" name="Oval 85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10</a:t>
            </a:r>
          </a:p>
        </p:txBody>
      </p:sp>
      <p:sp>
        <p:nvSpPr>
          <p:cNvPr id="67670" name="Oval 86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9</a:t>
            </a:r>
          </a:p>
        </p:txBody>
      </p:sp>
      <p:sp>
        <p:nvSpPr>
          <p:cNvPr id="67671" name="Oval 87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7</a:t>
            </a:r>
          </a:p>
        </p:txBody>
      </p:sp>
      <p:sp>
        <p:nvSpPr>
          <p:cNvPr id="67672" name="Oval 88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6</a:t>
            </a:r>
          </a:p>
        </p:txBody>
      </p:sp>
      <p:sp>
        <p:nvSpPr>
          <p:cNvPr id="67673" name="Oval 89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EC24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5</a:t>
            </a:r>
          </a:p>
        </p:txBody>
      </p:sp>
      <p:sp>
        <p:nvSpPr>
          <p:cNvPr id="67674" name="Oval 90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EC24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4</a:t>
            </a:r>
          </a:p>
        </p:txBody>
      </p:sp>
      <p:sp>
        <p:nvSpPr>
          <p:cNvPr id="67675" name="Oval 91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EC24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3</a:t>
            </a:r>
          </a:p>
        </p:txBody>
      </p:sp>
      <p:sp>
        <p:nvSpPr>
          <p:cNvPr id="67676" name="Oval 92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EC24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2</a:t>
            </a:r>
          </a:p>
        </p:txBody>
      </p:sp>
      <p:sp>
        <p:nvSpPr>
          <p:cNvPr id="67677" name="Oval 93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EC24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1</a:t>
            </a:r>
          </a:p>
        </p:txBody>
      </p:sp>
      <p:sp>
        <p:nvSpPr>
          <p:cNvPr id="67678" name="Oval 94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EC2437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0</a:t>
            </a:r>
          </a:p>
        </p:txBody>
      </p:sp>
      <p:sp>
        <p:nvSpPr>
          <p:cNvPr id="67679" name="Oval 95"/>
          <p:cNvSpPr>
            <a:spLocks noChangeArrowheads="1"/>
          </p:cNvSpPr>
          <p:nvPr/>
        </p:nvSpPr>
        <p:spPr bwMode="auto">
          <a:xfrm>
            <a:off x="5546725" y="4038600"/>
            <a:ext cx="1600200" cy="1600200"/>
          </a:xfrm>
          <a:prstGeom prst="ellipse">
            <a:avLst/>
          </a:prstGeom>
          <a:solidFill>
            <a:srgbClr val="08B80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6000">
                <a:solidFill>
                  <a:schemeClr val="bg1"/>
                </a:solidFill>
                <a:latin typeface="Arial" charset="0"/>
              </a:rPr>
              <a:t>08</a:t>
            </a:r>
          </a:p>
        </p:txBody>
      </p:sp>
      <p:sp>
        <p:nvSpPr>
          <p:cNvPr id="67680" name="AutoShape 96"/>
          <p:cNvSpPr>
            <a:spLocks noChangeArrowheads="1"/>
          </p:cNvSpPr>
          <p:nvPr/>
        </p:nvSpPr>
        <p:spPr bwMode="auto">
          <a:xfrm>
            <a:off x="5241925" y="3886200"/>
            <a:ext cx="2209800" cy="1905000"/>
          </a:xfrm>
          <a:prstGeom prst="irregularSeal1">
            <a:avLst/>
          </a:prstGeom>
          <a:solidFill>
            <a:srgbClr val="EC243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>
                <a:solidFill>
                  <a:schemeClr val="accent2"/>
                </a:solidFill>
                <a:latin typeface="Arial" charset="0"/>
              </a:rPr>
              <a:t>HẾT GIỜ</a:t>
            </a:r>
          </a:p>
        </p:txBody>
      </p:sp>
      <p:sp>
        <p:nvSpPr>
          <p:cNvPr id="2104" name="Text Box 97"/>
          <p:cNvSpPr txBox="1">
            <a:spLocks noChangeArrowheads="1"/>
          </p:cNvSpPr>
          <p:nvPr/>
        </p:nvSpPr>
        <p:spPr bwMode="auto">
          <a:xfrm>
            <a:off x="3962400" y="6491288"/>
            <a:ext cx="4495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1800">
                <a:solidFill>
                  <a:schemeClr val="accent2"/>
                </a:solidFill>
                <a:latin typeface="Arial" charset="0"/>
              </a:rPr>
              <a:t>Thời gian suy nghĩ 30s, trả lời câu hỏi 10s</a:t>
            </a:r>
          </a:p>
        </p:txBody>
      </p:sp>
      <p:grpSp>
        <p:nvGrpSpPr>
          <p:cNvPr id="2" name="Group 111"/>
          <p:cNvGrpSpPr>
            <a:grpSpLocks/>
          </p:cNvGrpSpPr>
          <p:nvPr/>
        </p:nvGrpSpPr>
        <p:grpSpPr bwMode="auto">
          <a:xfrm>
            <a:off x="304800" y="2819400"/>
            <a:ext cx="4876800" cy="2914650"/>
            <a:chOff x="-1008" y="2256"/>
            <a:chExt cx="3072" cy="1836"/>
          </a:xfrm>
        </p:grpSpPr>
        <p:sp>
          <p:nvSpPr>
            <p:cNvPr id="2106" name="Text Box 112"/>
            <p:cNvSpPr txBox="1">
              <a:spLocks noChangeArrowheads="1"/>
            </p:cNvSpPr>
            <p:nvPr/>
          </p:nvSpPr>
          <p:spPr bwMode="auto">
            <a:xfrm>
              <a:off x="-1008" y="2256"/>
              <a:ext cx="3072" cy="1018"/>
            </a:xfrm>
            <a:prstGeom prst="rect">
              <a:avLst/>
            </a:prstGeom>
            <a:ln>
              <a:headEnd/>
              <a:tailEnd/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endParaRPr lang="en-US"/>
            </a:p>
            <a:p>
              <a:pPr>
                <a:spcBef>
                  <a:spcPct val="50000"/>
                </a:spcBef>
              </a:pPr>
              <a:endParaRPr lang="en-US"/>
            </a:p>
            <a:p>
              <a:pPr>
                <a:spcBef>
                  <a:spcPct val="50000"/>
                </a:spcBef>
              </a:pPr>
              <a:endParaRPr lang="en-US"/>
            </a:p>
            <a:p>
              <a:pPr>
                <a:spcBef>
                  <a:spcPct val="50000"/>
                </a:spcBef>
              </a:pPr>
              <a:endParaRPr lang="en-US"/>
            </a:p>
          </p:txBody>
        </p:sp>
        <p:grpSp>
          <p:nvGrpSpPr>
            <p:cNvPr id="3" name="Group 113"/>
            <p:cNvGrpSpPr>
              <a:grpSpLocks/>
            </p:cNvGrpSpPr>
            <p:nvPr/>
          </p:nvGrpSpPr>
          <p:grpSpPr bwMode="auto">
            <a:xfrm>
              <a:off x="-984" y="2328"/>
              <a:ext cx="2537" cy="1764"/>
              <a:chOff x="-16" y="2194"/>
              <a:chExt cx="2537" cy="1764"/>
            </a:xfrm>
          </p:grpSpPr>
          <p:sp>
            <p:nvSpPr>
              <p:cNvPr id="2108" name="Rectangle 114"/>
              <p:cNvSpPr>
                <a:spLocks noChangeArrowheads="1"/>
              </p:cNvSpPr>
              <p:nvPr/>
            </p:nvSpPr>
            <p:spPr bwMode="auto">
              <a:xfrm>
                <a:off x="72" y="2737"/>
                <a:ext cx="2449" cy="1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PT:  Cu(OH)</a:t>
                </a:r>
                <a:r>
                  <a:rPr lang="en-US" sz="2000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             </a:t>
                </a:r>
                <a:r>
                  <a:rPr lang="en-US" sz="2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en-US" sz="20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uO</a:t>
                </a:r>
                <a:r>
                  <a:rPr lang="en-US" sz="2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+ H</a:t>
                </a:r>
                <a:r>
                  <a:rPr lang="en-US" sz="2000" baseline="-25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O</a:t>
                </a:r>
              </a:p>
              <a:p>
                <a:r>
                  <a:rPr lang="en-US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Mol</a:t>
                </a:r>
                <a:r>
                  <a:rPr lang="en-US" sz="2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:       </a:t>
                </a:r>
                <a:r>
                  <a:rPr lang="en-US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0,1                   0 ,1           </a:t>
                </a:r>
                <a:endParaRPr lang="en-US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        </a:t>
                </a:r>
                <a:r>
                  <a:rPr lang="en-US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solidFill>
                    <a:srgbClr val="0000CC"/>
                  </a:solidFill>
                </a:endParaRPr>
              </a:p>
              <a:p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2400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             </a:t>
                </a:r>
              </a:p>
              <a:p>
                <a:endParaRPr lang="en-US" sz="1800" dirty="0"/>
              </a:p>
              <a:p>
                <a:endParaRPr lang="en-US" dirty="0"/>
              </a:p>
            </p:txBody>
          </p:sp>
          <p:grpSp>
            <p:nvGrpSpPr>
              <p:cNvPr id="4" name="Group 115"/>
              <p:cNvGrpSpPr>
                <a:grpSpLocks/>
              </p:cNvGrpSpPr>
              <p:nvPr/>
            </p:nvGrpSpPr>
            <p:grpSpPr bwMode="auto">
              <a:xfrm>
                <a:off x="-16" y="2194"/>
                <a:ext cx="2445" cy="1637"/>
                <a:chOff x="0" y="2202"/>
                <a:chExt cx="2445" cy="1637"/>
              </a:xfrm>
            </p:grpSpPr>
            <p:sp>
              <p:nvSpPr>
                <p:cNvPr id="2110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0" y="2280"/>
                  <a:ext cx="1728" cy="28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Ta </a:t>
                  </a:r>
                  <a:r>
                    <a:rPr lang="en-US" sz="2400" dirty="0" err="1" smtClean="0">
                      <a:latin typeface="Times New Roman" pitchFamily="18" charset="0"/>
                      <a:cs typeface="Times New Roman" pitchFamily="18" charset="0"/>
                    </a:rPr>
                    <a:t>có</a:t>
                  </a:r>
                  <a:r>
                    <a:rPr lang="en-US" sz="2400" dirty="0" smtClean="0"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dirty="0" smtClean="0"/>
                    <a:t> </a:t>
                  </a:r>
                  <a:endParaRPr lang="en-US" sz="2400" dirty="0"/>
                </a:p>
              </p:txBody>
            </p:sp>
            <p:graphicFrame>
              <p:nvGraphicFramePr>
                <p:cNvPr id="2055" name="Object 117"/>
                <p:cNvGraphicFramePr>
                  <a:graphicFrameLocks noChangeAspect="1"/>
                </p:cNvGraphicFramePr>
                <p:nvPr/>
              </p:nvGraphicFramePr>
              <p:xfrm>
                <a:off x="609" y="2202"/>
                <a:ext cx="1836" cy="4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22" name="Equation" r:id="rId8" imgW="1562040" imgH="393480" progId="">
                        <p:embed/>
                      </p:oleObj>
                    </mc:Choice>
                    <mc:Fallback>
                      <p:oleObj name="Equation" r:id="rId8" imgW="1562040" imgH="393480" progId="">
                        <p:embed/>
                        <p:pic>
                          <p:nvPicPr>
                            <p:cNvPr id="0" name="Object 1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9" y="2202"/>
                              <a:ext cx="1836" cy="46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6" name="Object 118"/>
                <p:cNvGraphicFramePr>
                  <a:graphicFrameLocks noChangeAspect="1"/>
                </p:cNvGraphicFramePr>
                <p:nvPr/>
              </p:nvGraphicFramePr>
              <p:xfrm>
                <a:off x="1115" y="2718"/>
                <a:ext cx="432" cy="22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23" name="Equation" r:id="rId10" imgW="431640" imgH="228600" progId="">
                        <p:embed/>
                      </p:oleObj>
                    </mc:Choice>
                    <mc:Fallback>
                      <p:oleObj name="Equation" r:id="rId10" imgW="431640" imgH="228600" progId="">
                        <p:embed/>
                        <p:pic>
                          <p:nvPicPr>
                            <p:cNvPr id="0" name="Object 1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15" y="2718"/>
                              <a:ext cx="432" cy="22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accent2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57" name="Object 119"/>
                <p:cNvGraphicFramePr>
                  <a:graphicFrameLocks noChangeAspect="1"/>
                </p:cNvGraphicFramePr>
                <p:nvPr/>
              </p:nvGraphicFramePr>
              <p:xfrm>
                <a:off x="696" y="3570"/>
                <a:ext cx="1493" cy="26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24" name="Equation" r:id="rId12" imgW="1269720" imgH="228600" progId="">
                        <p:embed/>
                      </p:oleObj>
                    </mc:Choice>
                    <mc:Fallback>
                      <p:oleObj name="Equation" r:id="rId12" imgW="1269720" imgH="228600" progId="">
                        <p:embed/>
                        <p:pic>
                          <p:nvPicPr>
                            <p:cNvPr id="0" name="Object 1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96" y="3570"/>
                              <a:ext cx="1493" cy="26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</p:grp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334000" y="914400"/>
          <a:ext cx="2049463" cy="296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name="Clip" r:id="rId14" imgW="3467160" imgH="5018040" progId="">
                  <p:embed/>
                </p:oleObj>
              </mc:Choice>
              <mc:Fallback>
                <p:oleObj name="Clip" r:id="rId14" imgW="3467160" imgH="501804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914400"/>
                        <a:ext cx="2049463" cy="296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5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7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7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76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6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6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7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676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1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2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3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4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7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8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0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1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2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3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4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6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7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8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9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0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6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7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8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9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637"/>
                  </p:tgtEl>
                </p:cond>
              </p:nextCondLst>
            </p:seq>
          </p:childTnLst>
        </p:cTn>
      </p:par>
    </p:tnLst>
    <p:bldLst>
      <p:bldP spid="24578" grpId="0" uiExpand="1" build="p" autoUpdateAnimBg="0"/>
      <p:bldP spid="67638" grpId="0" animBg="1"/>
      <p:bldP spid="67639" grpId="0" animBg="1"/>
      <p:bldP spid="67640" grpId="0" animBg="1"/>
      <p:bldP spid="67641" grpId="0" animBg="1"/>
      <p:bldP spid="67642" grpId="0" animBg="1"/>
      <p:bldP spid="67643" grpId="0" animBg="1"/>
      <p:bldP spid="67644" grpId="0" animBg="1"/>
      <p:bldP spid="67645" grpId="0" animBg="1"/>
      <p:bldP spid="67646" grpId="0" animBg="1"/>
      <p:bldP spid="67647" grpId="0" animBg="1"/>
      <p:bldP spid="67648" grpId="0" animBg="1"/>
      <p:bldP spid="67649" grpId="0" animBg="1"/>
      <p:bldP spid="67650" grpId="0" animBg="1"/>
      <p:bldP spid="67651" grpId="0" animBg="1"/>
      <p:bldP spid="67652" grpId="0" animBg="1"/>
      <p:bldP spid="67653" grpId="0" animBg="1"/>
      <p:bldP spid="67654" grpId="0" animBg="1"/>
      <p:bldP spid="67655" grpId="0" animBg="1"/>
      <p:bldP spid="67656" grpId="0" animBg="1"/>
      <p:bldP spid="67657" grpId="0" animBg="1"/>
      <p:bldP spid="67658" grpId="0" animBg="1"/>
      <p:bldP spid="67659" grpId="0" animBg="1"/>
      <p:bldP spid="67660" grpId="0" animBg="1"/>
      <p:bldP spid="67661" grpId="0" animBg="1"/>
      <p:bldP spid="67662" grpId="0" animBg="1"/>
      <p:bldP spid="67663" grpId="0" animBg="1"/>
      <p:bldP spid="67664" grpId="0" animBg="1"/>
      <p:bldP spid="67665" grpId="0" animBg="1"/>
      <p:bldP spid="67666" grpId="0" animBg="1"/>
      <p:bldP spid="67667" grpId="0" animBg="1"/>
      <p:bldP spid="67668" grpId="0" animBg="1"/>
      <p:bldP spid="67669" grpId="0" animBg="1"/>
      <p:bldP spid="67670" grpId="0" animBg="1"/>
      <p:bldP spid="67671" grpId="0" animBg="1"/>
      <p:bldP spid="67672" grpId="0" animBg="1"/>
      <p:bldP spid="67673" grpId="0" animBg="1"/>
      <p:bldP spid="67674" grpId="0" animBg="1"/>
      <p:bldP spid="67675" grpId="0" animBg="1"/>
      <p:bldP spid="67676" grpId="0" animBg="1"/>
      <p:bldP spid="67677" grpId="0" animBg="1"/>
      <p:bldP spid="67678" grpId="0" animBg="1"/>
      <p:bldP spid="67679" grpId="0" animBg="1"/>
      <p:bldP spid="6768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http://file.vforum.vn/hinh/2014/3/hinh-nen-powerpoint-36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762000" y="762000"/>
            <a:ext cx="8382000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CO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C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.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u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qua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)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ó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ẻ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dung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ô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228600"/>
            <a:ext cx="1066800" cy="52322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0" name="Picture 2" descr="Son%20do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33800" y="3429000"/>
            <a:ext cx="5105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371600" y="3962400"/>
            <a:ext cx="1905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hải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nhiệt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điện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Sơn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Bắc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 smtClean="0">
                <a:latin typeface="Times New Roman" pitchFamily="18" charset="0"/>
                <a:cs typeface="Times New Roman" pitchFamily="18" charset="0"/>
              </a:rPr>
              <a:t>Giang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6200"/>
                            </p:stCondLst>
                            <p:childTnLst>
                              <p:par>
                                <p:cTn id="1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7200"/>
                            </p:stCondLst>
                            <p:childTnLst>
                              <p:par>
                                <p:cTn id="2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Hinh nen 100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8000"/>
          </a:xfrm>
        </p:spPr>
      </p:pic>
      <p:sp>
        <p:nvSpPr>
          <p:cNvPr id="6147" name="Rectangle 4"/>
          <p:cNvSpPr>
            <a:spLocks noChangeArrowheads="1"/>
          </p:cNvSpPr>
          <p:nvPr/>
        </p:nvSpPr>
        <p:spPr bwMode="auto">
          <a:xfrm>
            <a:off x="457200" y="609600"/>
            <a:ext cx="8229600" cy="43434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u="sng">
              <a:solidFill>
                <a:srgbClr val="003300"/>
              </a:solidFill>
              <a:latin typeface="Arial Black" pitchFamily="34" charset="0"/>
            </a:endParaRPr>
          </a:p>
          <a:p>
            <a:pPr eaLnBrk="1" hangingPunct="1">
              <a:buFontTx/>
              <a:buNone/>
            </a:pPr>
            <a:r>
              <a:rPr lang="en-US" altLang="en-US" sz="2300" b="1">
                <a:solidFill>
                  <a:srgbClr val="0000FF"/>
                </a:solidFill>
              </a:rPr>
              <a:t>-</a:t>
            </a:r>
            <a:endParaRPr lang="en-US" altLang="en-US" sz="2800" b="1">
              <a:solidFill>
                <a:srgbClr val="003300"/>
              </a:solidFill>
              <a:latin typeface="Times New Roman" pitchFamily="18" charset="0"/>
            </a:endParaRPr>
          </a:p>
        </p:txBody>
      </p:sp>
      <p:sp>
        <p:nvSpPr>
          <p:cNvPr id="61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49" name="Object 6"/>
          <p:cNvGraphicFramePr>
            <a:graphicFrameLocks noChangeAspect="1"/>
          </p:cNvGraphicFramePr>
          <p:nvPr/>
        </p:nvGraphicFramePr>
        <p:xfrm>
          <a:off x="0" y="0"/>
          <a:ext cx="4667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Microsoft Equation 3.0" r:id="rId4" imgW="469696" imgH="203112" progId="Equation.3">
                  <p:embed/>
                </p:oleObj>
              </mc:Choice>
              <mc:Fallback>
                <p:oleObj name="Microsoft Equation 3.0" r:id="rId4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6672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51" name="Object 8"/>
          <p:cNvGraphicFramePr>
            <a:graphicFrameLocks noChangeAspect="1"/>
          </p:cNvGraphicFramePr>
          <p:nvPr/>
        </p:nvGraphicFramePr>
        <p:xfrm>
          <a:off x="0" y="0"/>
          <a:ext cx="4667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Microsoft Equation 3.0" r:id="rId6" imgW="469696" imgH="203112" progId="Equation.3">
                  <p:embed/>
                </p:oleObj>
              </mc:Choice>
              <mc:Fallback>
                <p:oleObj name="Microsoft Equation 3.0" r:id="rId6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6672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53" name="Object 10"/>
          <p:cNvGraphicFramePr>
            <a:graphicFrameLocks noChangeAspect="1"/>
          </p:cNvGraphicFramePr>
          <p:nvPr/>
        </p:nvGraphicFramePr>
        <p:xfrm>
          <a:off x="0" y="0"/>
          <a:ext cx="4667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Microsoft Equation 3.0" r:id="rId7" imgW="469696" imgH="203112" progId="Equation.3">
                  <p:embed/>
                </p:oleObj>
              </mc:Choice>
              <mc:Fallback>
                <p:oleObj name="Microsoft Equation 3.0" r:id="rId7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66725" cy="20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55" name="Object 12"/>
          <p:cNvGraphicFramePr>
            <a:graphicFrameLocks noChangeAspect="1"/>
          </p:cNvGraphicFramePr>
          <p:nvPr/>
        </p:nvGraphicFramePr>
        <p:xfrm>
          <a:off x="0" y="0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Microsoft Equation 3.0" r:id="rId8" imgW="482391" imgH="228501" progId="Equation.3">
                  <p:embed/>
                </p:oleObj>
              </mc:Choice>
              <mc:Fallback>
                <p:oleObj name="Microsoft Equation 3.0" r:id="rId8" imgW="48239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19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57" name="Object 14"/>
          <p:cNvGraphicFramePr>
            <a:graphicFrameLocks noChangeAspect="1"/>
          </p:cNvGraphicFramePr>
          <p:nvPr/>
        </p:nvGraphicFramePr>
        <p:xfrm>
          <a:off x="0" y="0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2" name="Microsoft Equation 3.0" r:id="rId10" imgW="482391" imgH="228501" progId="Equation.3">
                  <p:embed/>
                </p:oleObj>
              </mc:Choice>
              <mc:Fallback>
                <p:oleObj name="Microsoft Equation 3.0" r:id="rId10" imgW="48239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19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8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59" name="Object 16"/>
          <p:cNvGraphicFramePr>
            <a:graphicFrameLocks noChangeAspect="1"/>
          </p:cNvGraphicFramePr>
          <p:nvPr/>
        </p:nvGraphicFramePr>
        <p:xfrm>
          <a:off x="0" y="0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3" name="Microsoft Equation 3.0" r:id="rId11" imgW="482391" imgH="228501" progId="Equation.3">
                  <p:embed/>
                </p:oleObj>
              </mc:Choice>
              <mc:Fallback>
                <p:oleObj name="Microsoft Equation 3.0" r:id="rId11" imgW="482391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4191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0" name="Text Box 19"/>
          <p:cNvSpPr txBox="1">
            <a:spLocks noChangeArrowheads="1"/>
          </p:cNvSpPr>
          <p:nvPr/>
        </p:nvSpPr>
        <p:spPr bwMode="auto">
          <a:xfrm>
            <a:off x="838200" y="1066800"/>
            <a:ext cx="7620000" cy="338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 sz="3600" b="1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z="3600" b="1">
                <a:solidFill>
                  <a:srgbClr val="000000"/>
                </a:solidFill>
              </a:rPr>
              <a:t>- NaOH là chất rắn không màu, hút ẩm mạnh, tan nhiều trong nước và tỏa nhiệt. </a:t>
            </a:r>
          </a:p>
          <a:p>
            <a:pPr eaLnBrk="1" hangingPunct="1"/>
            <a:r>
              <a:rPr lang="en-US" altLang="en-US" sz="3600" b="1">
                <a:solidFill>
                  <a:srgbClr val="000000"/>
                </a:solidFill>
              </a:rPr>
              <a:t>- Dung dịch NaOH có tính nhờn làm bục vải, giấy và ăn mòn da. </a:t>
            </a:r>
            <a:endParaRPr lang="en-US" altLang="en-US" sz="3600">
              <a:latin typeface=".Vn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951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47</TotalTime>
  <Words>1177</Words>
  <Application>Microsoft Office PowerPoint</Application>
  <PresentationFormat>On-screen Show (4:3)</PresentationFormat>
  <Paragraphs>208</Paragraphs>
  <Slides>2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29" baseType="lpstr">
      <vt:lpstr>Office Theme</vt:lpstr>
      <vt:lpstr>Equation</vt:lpstr>
      <vt:lpstr>Clip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m có biết </vt:lpstr>
      <vt:lpstr>PowerPoint Presentation</vt:lpstr>
      <vt:lpstr>PowerPoint Presentation</vt:lpstr>
      <vt:lpstr>PowerPoint Presentation</vt:lpstr>
      <vt:lpstr>PowerPoint Presentation</vt:lpstr>
      <vt:lpstr>Bằng kiến thức thực tế em hãy cho biết Canxi hiđroxit có những ứng dụng gì 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dongnhi.violet.v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ndongnhi</dc:creator>
  <cp:lastModifiedBy>Admin</cp:lastModifiedBy>
  <cp:revision>57</cp:revision>
  <dcterms:created xsi:type="dcterms:W3CDTF">2015-09-17T13:19:15Z</dcterms:created>
  <dcterms:modified xsi:type="dcterms:W3CDTF">2020-10-04T16:04:14Z</dcterms:modified>
</cp:coreProperties>
</file>